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6234D2" w14:textId="3E24E303" w:rsidR="00283EF8" w:rsidRPr="00405A6C" w:rsidRDefault="008D3E1D" w:rsidP="00283EF8">
      <w:pPr>
        <w:ind w:left="-1417"/>
      </w:pPr>
      <w:r w:rsidRPr="00B26952">
        <w:rPr>
          <w:noProof/>
          <w:lang w:eastAsia="fr-FR"/>
        </w:rPr>
        <mc:AlternateContent>
          <mc:Choice Requires="wps">
            <w:drawing>
              <wp:anchor distT="0" distB="0" distL="114300" distR="114300" simplePos="0" relativeHeight="251665408" behindDoc="0" locked="0" layoutInCell="1" allowOverlap="1" wp14:anchorId="5B3B3F58" wp14:editId="401C7B33">
                <wp:simplePos x="0" y="0"/>
                <wp:positionH relativeFrom="column">
                  <wp:posOffset>1819275</wp:posOffset>
                </wp:positionH>
                <wp:positionV relativeFrom="paragraph">
                  <wp:posOffset>2717800</wp:posOffset>
                </wp:positionV>
                <wp:extent cx="4471035"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03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3B3F58" id="_x0000_t202" coordsize="21600,21600" o:spt="202" path="m,l,21600r21600,l21600,xe">
                <v:stroke joinstyle="miter"/>
                <v:path gradientshapeok="t" o:connecttype="rect"/>
              </v:shapetype>
              <v:shape id="Zone de texte 22" o:spid="_x0000_s1026" type="#_x0000_t202" style="position:absolute;left:0;text-align:left;margin-left:143.25pt;margin-top:214pt;width:352.0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XWn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8dl4&#10;ND3h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314C2F61" wp14:editId="43877EE9">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2FDF209"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61312" behindDoc="0" locked="0" layoutInCell="1" allowOverlap="1" wp14:anchorId="09BA091F" wp14:editId="40FCA3A8">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00283EF8" w:rsidRPr="00B26952">
        <w:rPr>
          <w:noProof/>
          <w:lang w:eastAsia="fr-FR"/>
        </w:rPr>
        <mc:AlternateContent>
          <mc:Choice Requires="wps">
            <w:drawing>
              <wp:anchor distT="0" distB="0" distL="114300" distR="114300" simplePos="0" relativeHeight="251663360" behindDoc="0" locked="0" layoutInCell="1" allowOverlap="1" wp14:anchorId="371F431E" wp14:editId="455E9CA1">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00283EF8" w:rsidRPr="00B26952">
        <w:rPr>
          <w:noProof/>
          <w:lang w:eastAsia="fr-FR"/>
        </w:rPr>
        <mc:AlternateContent>
          <mc:Choice Requires="wps">
            <w:drawing>
              <wp:anchor distT="0" distB="0" distL="114300" distR="114300" simplePos="0" relativeHeight="251662336" behindDoc="0" locked="0" layoutInCell="1" allowOverlap="1" wp14:anchorId="59ABB84F" wp14:editId="2BCA9727">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BB84F"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00283EF8" w:rsidRPr="00B26952">
        <w:rPr>
          <w:noProof/>
          <w:lang w:eastAsia="fr-FR"/>
        </w:rPr>
        <mc:AlternateContent>
          <mc:Choice Requires="wps">
            <w:drawing>
              <wp:anchor distT="0" distB="0" distL="114300" distR="114300" simplePos="0" relativeHeight="251660288" behindDoc="0" locked="0" layoutInCell="1" allowOverlap="1" wp14:anchorId="16156E97" wp14:editId="4F404BE7">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971DBD4"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540D4EC8">
                <wp:extent cx="8239760" cy="354330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w14:anchorId="6C710E30" id="Zone de dessin 13" o:spid="_x0000_s1026" editas="canvas" style="width:648.8pt;height:279pt;mso-position-horizontal-relative:char;mso-position-vertical-relative:line" coordsize="82397,35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DJSG4X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5433;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513;top:590;width:60979;height:2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462370B1" w:rsidR="00283EF8" w:rsidRDefault="00413EEC" w:rsidP="00413EEC">
      <w:pPr>
        <w:pStyle w:val="Titre1"/>
      </w:pPr>
      <w:r>
        <w:t>Problématique</w:t>
      </w:r>
    </w:p>
    <w:p w14:paraId="0C94EC7C" w14:textId="0544442A" w:rsidR="00C0435C" w:rsidRDefault="00C0435C" w:rsidP="00C0435C">
      <w:r w:rsidRPr="0027688B">
        <w:t xml:space="preserve">On cherche à mettre en place une démarche permettant d'optimiser les performances de positionnement de l'axe tout en minimisant les délais de mise au point et de validation du cahier des charges. </w:t>
      </w:r>
      <w:r w:rsidR="00136FBD">
        <w:t xml:space="preserve"> </w:t>
      </w:r>
      <w:r>
        <w:t>On cherche à exploiter</w:t>
      </w:r>
      <w:r w:rsidR="00136FBD">
        <w:t xml:space="preserve"> </w:t>
      </w:r>
      <w:r>
        <w:t>un modèle mis en place pour caler un correcteur permettant de satisfaire au mieux les exigences du cahier des charges.</w:t>
      </w:r>
    </w:p>
    <w:p w14:paraId="4841001A" w14:textId="77777777" w:rsidR="00C0435C" w:rsidRDefault="00C0435C" w:rsidP="00C0435C"/>
    <w:p w14:paraId="00ADC1FC" w14:textId="77777777" w:rsidR="00C0435C" w:rsidRPr="00C4794B" w:rsidRDefault="00C0435C" w:rsidP="00C0435C">
      <w:r>
        <w:t>Deux autres méthodes de synthèse de correcteur sont utilisées par les expérimentateurs.</w:t>
      </w:r>
    </w:p>
    <w:p w14:paraId="21BA919D" w14:textId="77777777" w:rsidR="00C0435C" w:rsidRDefault="00C0435C" w:rsidP="00C0435C">
      <w:pPr>
        <w:rPr>
          <w:rFonts w:eastAsia="Times New Roman" w:cs="Arial"/>
          <w:lang w:eastAsia="fr-FR"/>
        </w:rPr>
      </w:pPr>
    </w:p>
    <w:p w14:paraId="45EA04CD" w14:textId="1E307021" w:rsidR="00136FBD" w:rsidRDefault="00136FBD" w:rsidP="00136FBD">
      <w:pPr>
        <w:pStyle w:val="Titre1"/>
        <w:rPr>
          <w:rFonts w:eastAsia="Calibri"/>
        </w:rPr>
      </w:pPr>
      <w:r>
        <w:rPr>
          <w:rFonts w:eastAsia="Calibri"/>
        </w:rPr>
        <w:t>Prise en main de la problématique</w:t>
      </w:r>
    </w:p>
    <w:p w14:paraId="01C9441E" w14:textId="3C7FA424" w:rsidR="00136FBD" w:rsidRPr="00BE1AFB" w:rsidRDefault="00136FBD" w:rsidP="00136FBD">
      <w:pPr>
        <w:rPr>
          <w:rFonts w:eastAsia="Times New Roman" w:cs="Arial"/>
          <w:lang w:eastAsia="fr-FR"/>
        </w:rPr>
      </w:pPr>
      <w:r>
        <w:rPr>
          <w:rFonts w:eastAsia="Times New Roman" w:cs="Arial"/>
          <w:lang w:eastAsia="fr-FR"/>
        </w:rPr>
        <w:t xml:space="preserve">On se donne le cahier des charges suivant. </w:t>
      </w:r>
    </w:p>
    <w:p w14:paraId="2146DD03" w14:textId="77777777" w:rsidR="00136FBD" w:rsidRPr="00BE1AFB" w:rsidRDefault="00136FBD" w:rsidP="00136FBD">
      <w:pPr>
        <w:rPr>
          <w:rFonts w:eastAsia="Times New Roman" w:cs="Arial"/>
          <w:lang w:eastAsia="fr-FR"/>
        </w:rPr>
      </w:pP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0"/>
        <w:gridCol w:w="567"/>
        <w:gridCol w:w="5723"/>
        <w:gridCol w:w="1506"/>
      </w:tblGrid>
      <w:tr w:rsidR="00136FBD" w:rsidRPr="00DA0225" w14:paraId="4FCED662" w14:textId="77777777" w:rsidTr="004324E6">
        <w:trPr>
          <w:trHeight w:val="329"/>
          <w:jc w:val="center"/>
        </w:trPr>
        <w:tc>
          <w:tcPr>
            <w:tcW w:w="1670" w:type="dxa"/>
            <w:shd w:val="clear" w:color="auto" w:fill="DBE5F1"/>
          </w:tcPr>
          <w:p w14:paraId="369972B7" w14:textId="77777777" w:rsidR="00136FBD" w:rsidRPr="001A75EC" w:rsidRDefault="00136FBD" w:rsidP="004324E6">
            <w:pPr>
              <w:spacing w:line="360" w:lineRule="auto"/>
              <w:jc w:val="center"/>
              <w:rPr>
                <w:rFonts w:cs="Arial"/>
                <w:b/>
              </w:rPr>
            </w:pPr>
            <w:r w:rsidRPr="001A75EC">
              <w:rPr>
                <w:rFonts w:cs="Arial"/>
                <w:b/>
              </w:rPr>
              <w:t>Exigence</w:t>
            </w:r>
          </w:p>
        </w:tc>
        <w:tc>
          <w:tcPr>
            <w:tcW w:w="6290" w:type="dxa"/>
            <w:gridSpan w:val="2"/>
            <w:shd w:val="clear" w:color="auto" w:fill="DBE5F1"/>
          </w:tcPr>
          <w:p w14:paraId="37D2B0EB" w14:textId="77777777" w:rsidR="00136FBD" w:rsidRPr="001A75EC" w:rsidRDefault="00136FBD" w:rsidP="004324E6">
            <w:pPr>
              <w:spacing w:line="360" w:lineRule="auto"/>
              <w:jc w:val="center"/>
              <w:rPr>
                <w:rFonts w:cs="Arial"/>
                <w:b/>
              </w:rPr>
            </w:pPr>
            <w:r w:rsidRPr="001A75EC">
              <w:rPr>
                <w:rFonts w:cs="Arial"/>
                <w:b/>
              </w:rPr>
              <w:t>Critères</w:t>
            </w:r>
          </w:p>
        </w:tc>
        <w:tc>
          <w:tcPr>
            <w:tcW w:w="1506" w:type="dxa"/>
            <w:shd w:val="clear" w:color="auto" w:fill="DBE5F1"/>
          </w:tcPr>
          <w:p w14:paraId="28DA0A6E" w14:textId="77777777" w:rsidR="00136FBD" w:rsidRPr="001A75EC" w:rsidRDefault="00136FBD" w:rsidP="004324E6">
            <w:pPr>
              <w:spacing w:line="360" w:lineRule="auto"/>
              <w:jc w:val="center"/>
              <w:rPr>
                <w:rFonts w:cs="Arial"/>
                <w:b/>
              </w:rPr>
            </w:pPr>
            <w:r w:rsidRPr="001A75EC">
              <w:rPr>
                <w:rFonts w:cs="Arial"/>
                <w:b/>
              </w:rPr>
              <w:t>Niveaux</w:t>
            </w:r>
          </w:p>
        </w:tc>
      </w:tr>
      <w:tr w:rsidR="00136FBD" w:rsidRPr="00DA0225" w14:paraId="161F5985" w14:textId="77777777" w:rsidTr="004324E6">
        <w:trPr>
          <w:jc w:val="center"/>
        </w:trPr>
        <w:tc>
          <w:tcPr>
            <w:tcW w:w="1670" w:type="dxa"/>
            <w:vMerge w:val="restart"/>
            <w:shd w:val="clear" w:color="auto" w:fill="FFFFFF"/>
          </w:tcPr>
          <w:p w14:paraId="4D033ED3" w14:textId="77777777" w:rsidR="00136FBD" w:rsidRPr="008C0D2A" w:rsidRDefault="00136FBD" w:rsidP="004324E6">
            <w:pPr>
              <w:jc w:val="center"/>
              <w:rPr>
                <w:rFonts w:cs="Arial"/>
                <w:b/>
                <w:szCs w:val="20"/>
              </w:rPr>
            </w:pPr>
            <w:r w:rsidRPr="008C0D2A">
              <w:rPr>
                <w:rFonts w:cs="Arial"/>
                <w:b/>
                <w:szCs w:val="20"/>
              </w:rPr>
              <w:t>Permettre à l'utilisateur de positionner une pièce</w:t>
            </w:r>
          </w:p>
        </w:tc>
        <w:tc>
          <w:tcPr>
            <w:tcW w:w="567" w:type="dxa"/>
            <w:shd w:val="clear" w:color="auto" w:fill="DBE5F1"/>
          </w:tcPr>
          <w:p w14:paraId="108DFA99" w14:textId="77777777" w:rsidR="00136FBD" w:rsidRPr="008C0D2A" w:rsidRDefault="00136FBD" w:rsidP="004324E6">
            <w:pPr>
              <w:jc w:val="center"/>
              <w:rPr>
                <w:rFonts w:cs="Arial"/>
                <w:b/>
                <w:bCs/>
                <w:szCs w:val="20"/>
              </w:rPr>
            </w:pPr>
            <w:r w:rsidRPr="008C0D2A">
              <w:rPr>
                <w:rFonts w:cs="Arial"/>
                <w:b/>
                <w:bCs/>
                <w:szCs w:val="20"/>
              </w:rPr>
              <w:t>C1</w:t>
            </w:r>
          </w:p>
        </w:tc>
        <w:tc>
          <w:tcPr>
            <w:tcW w:w="5723" w:type="dxa"/>
            <w:shd w:val="clear" w:color="auto" w:fill="FFFFFF"/>
          </w:tcPr>
          <w:p w14:paraId="31D3802C" w14:textId="77777777" w:rsidR="00136FBD" w:rsidRPr="008C0D2A" w:rsidRDefault="00136FBD" w:rsidP="004324E6">
            <w:pPr>
              <w:rPr>
                <w:rFonts w:cs="Arial"/>
                <w:szCs w:val="20"/>
              </w:rPr>
            </w:pPr>
            <w:r w:rsidRPr="008C0D2A">
              <w:rPr>
                <w:rFonts w:cs="Arial"/>
                <w:szCs w:val="20"/>
              </w:rPr>
              <w:t>Système asymptotiquement stable</w:t>
            </w:r>
          </w:p>
        </w:tc>
        <w:tc>
          <w:tcPr>
            <w:tcW w:w="1506" w:type="dxa"/>
            <w:shd w:val="clear" w:color="auto" w:fill="FFFFFF"/>
          </w:tcPr>
          <w:p w14:paraId="19E8E17E" w14:textId="77777777" w:rsidR="00136FBD" w:rsidRPr="008C0D2A" w:rsidRDefault="00136FBD" w:rsidP="004324E6">
            <w:pPr>
              <w:spacing w:line="360" w:lineRule="auto"/>
              <w:rPr>
                <w:rFonts w:cs="Arial"/>
                <w:szCs w:val="20"/>
              </w:rPr>
            </w:pPr>
          </w:p>
        </w:tc>
      </w:tr>
      <w:tr w:rsidR="00136FBD" w:rsidRPr="00DA0225" w14:paraId="6F01742D" w14:textId="77777777" w:rsidTr="004324E6">
        <w:trPr>
          <w:jc w:val="center"/>
        </w:trPr>
        <w:tc>
          <w:tcPr>
            <w:tcW w:w="1670" w:type="dxa"/>
            <w:vMerge/>
            <w:shd w:val="clear" w:color="auto" w:fill="FFFFFF"/>
          </w:tcPr>
          <w:p w14:paraId="4BBA0660" w14:textId="77777777" w:rsidR="00136FBD" w:rsidRPr="008C0D2A" w:rsidRDefault="00136FBD" w:rsidP="004324E6">
            <w:pPr>
              <w:rPr>
                <w:rFonts w:cs="Arial"/>
                <w:szCs w:val="20"/>
              </w:rPr>
            </w:pPr>
          </w:p>
        </w:tc>
        <w:tc>
          <w:tcPr>
            <w:tcW w:w="567" w:type="dxa"/>
            <w:shd w:val="clear" w:color="auto" w:fill="DBE5F1"/>
          </w:tcPr>
          <w:p w14:paraId="3A938085" w14:textId="77777777" w:rsidR="00136FBD" w:rsidRPr="008C0D2A" w:rsidRDefault="00136FBD" w:rsidP="004324E6">
            <w:pPr>
              <w:jc w:val="center"/>
              <w:rPr>
                <w:rFonts w:cs="Arial"/>
                <w:b/>
                <w:bCs/>
                <w:szCs w:val="20"/>
              </w:rPr>
            </w:pPr>
            <w:r w:rsidRPr="008C0D2A">
              <w:rPr>
                <w:rFonts w:cs="Arial"/>
                <w:b/>
                <w:bCs/>
                <w:szCs w:val="20"/>
              </w:rPr>
              <w:t>C2</w:t>
            </w:r>
          </w:p>
        </w:tc>
        <w:tc>
          <w:tcPr>
            <w:tcW w:w="5723" w:type="dxa"/>
            <w:shd w:val="clear" w:color="auto" w:fill="FFFFFF"/>
          </w:tcPr>
          <w:p w14:paraId="47B63A85" w14:textId="77777777" w:rsidR="00136FBD" w:rsidRPr="008C0D2A" w:rsidRDefault="00136FBD" w:rsidP="004324E6">
            <w:pPr>
              <w:rPr>
                <w:rFonts w:cs="Arial"/>
                <w:szCs w:val="20"/>
              </w:rPr>
            </w:pPr>
            <w:r w:rsidRPr="008C0D2A">
              <w:rPr>
                <w:rFonts w:cs="Arial"/>
                <w:szCs w:val="20"/>
              </w:rPr>
              <w:t xml:space="preserve">Amortissement caractérisé </w:t>
            </w:r>
            <w:r>
              <w:rPr>
                <w:rFonts w:cs="Arial"/>
                <w:szCs w:val="20"/>
              </w:rPr>
              <w:t>par le</w:t>
            </w:r>
            <w:r w:rsidRPr="008C0D2A">
              <w:rPr>
                <w:rFonts w:cs="Arial"/>
                <w:szCs w:val="20"/>
              </w:rPr>
              <w:t xml:space="preserve"> premier dépassement</w:t>
            </w:r>
            <w:r>
              <w:rPr>
                <w:rFonts w:cs="Arial"/>
                <w:szCs w:val="20"/>
              </w:rPr>
              <w:t>.</w:t>
            </w:r>
          </w:p>
        </w:tc>
        <w:tc>
          <w:tcPr>
            <w:tcW w:w="1506" w:type="dxa"/>
            <w:shd w:val="clear" w:color="auto" w:fill="FFFFFF"/>
          </w:tcPr>
          <w:p w14:paraId="34EFCFBE" w14:textId="77777777" w:rsidR="00136FBD" w:rsidRPr="008C0D2A" w:rsidRDefault="00136FBD" w:rsidP="004324E6">
            <w:pPr>
              <w:tabs>
                <w:tab w:val="num" w:pos="720"/>
              </w:tabs>
              <w:rPr>
                <w:color w:val="000000"/>
                <w:szCs w:val="20"/>
              </w:rPr>
            </w:pPr>
            <w:r w:rsidRPr="008C0D2A">
              <w:rPr>
                <w:color w:val="000000"/>
                <w:szCs w:val="20"/>
              </w:rPr>
              <w:t>D</w:t>
            </w:r>
            <w:proofErr w:type="gramStart"/>
            <w:r w:rsidRPr="008C0D2A">
              <w:rPr>
                <w:color w:val="000000"/>
                <w:szCs w:val="20"/>
                <w:vertAlign w:val="subscript"/>
              </w:rPr>
              <w:t>1</w:t>
            </w:r>
            <w:r w:rsidRPr="008C0D2A">
              <w:rPr>
                <w:color w:val="000000"/>
                <w:szCs w:val="20"/>
              </w:rPr>
              <w:t xml:space="preserve"> </w:t>
            </w:r>
            <w:r w:rsidRPr="008C0D2A">
              <w:rPr>
                <w:color w:val="000000"/>
                <w:szCs w:val="20"/>
                <w:vertAlign w:val="subscript"/>
              </w:rPr>
              <w:t xml:space="preserve"> </w:t>
            </w:r>
            <w:r w:rsidRPr="008C0D2A">
              <w:rPr>
                <w:color w:val="000000"/>
                <w:szCs w:val="20"/>
              </w:rPr>
              <w:t>&lt;</w:t>
            </w:r>
            <w:proofErr w:type="gramEnd"/>
            <w:r w:rsidRPr="008C0D2A">
              <w:rPr>
                <w:color w:val="000000"/>
                <w:szCs w:val="20"/>
              </w:rPr>
              <w:t xml:space="preserve"> 25%</w:t>
            </w:r>
          </w:p>
        </w:tc>
      </w:tr>
      <w:tr w:rsidR="00136FBD" w:rsidRPr="00B62426" w14:paraId="219C2117" w14:textId="77777777" w:rsidTr="004324E6">
        <w:trPr>
          <w:jc w:val="center"/>
        </w:trPr>
        <w:tc>
          <w:tcPr>
            <w:tcW w:w="1670" w:type="dxa"/>
            <w:vMerge/>
            <w:shd w:val="clear" w:color="auto" w:fill="FFFFFF"/>
          </w:tcPr>
          <w:p w14:paraId="25D2DF7B" w14:textId="77777777" w:rsidR="00136FBD" w:rsidRPr="008C0D2A" w:rsidRDefault="00136FBD" w:rsidP="004324E6">
            <w:pPr>
              <w:rPr>
                <w:rFonts w:cs="Arial"/>
                <w:szCs w:val="20"/>
              </w:rPr>
            </w:pPr>
          </w:p>
        </w:tc>
        <w:tc>
          <w:tcPr>
            <w:tcW w:w="567" w:type="dxa"/>
            <w:shd w:val="clear" w:color="auto" w:fill="DBE5F1"/>
          </w:tcPr>
          <w:p w14:paraId="25D43259" w14:textId="77777777" w:rsidR="00136FBD" w:rsidRPr="008C0D2A" w:rsidRDefault="00136FBD" w:rsidP="004324E6">
            <w:pPr>
              <w:jc w:val="center"/>
              <w:rPr>
                <w:rFonts w:cs="Arial"/>
                <w:b/>
                <w:bCs/>
                <w:szCs w:val="20"/>
              </w:rPr>
            </w:pPr>
            <w:r w:rsidRPr="008C0D2A">
              <w:rPr>
                <w:rFonts w:cs="Arial"/>
                <w:b/>
                <w:bCs/>
                <w:szCs w:val="20"/>
              </w:rPr>
              <w:t>C3</w:t>
            </w:r>
          </w:p>
        </w:tc>
        <w:tc>
          <w:tcPr>
            <w:tcW w:w="5723" w:type="dxa"/>
            <w:shd w:val="clear" w:color="auto" w:fill="FFFFFF"/>
          </w:tcPr>
          <w:p w14:paraId="589C50CE" w14:textId="77777777" w:rsidR="00136FBD" w:rsidRPr="008C0D2A" w:rsidRDefault="00136FBD" w:rsidP="004324E6">
            <w:pPr>
              <w:rPr>
                <w:rFonts w:cs="Arial"/>
                <w:szCs w:val="20"/>
              </w:rPr>
            </w:pPr>
            <w:r w:rsidRPr="008C0D2A">
              <w:rPr>
                <w:rFonts w:cs="Arial"/>
                <w:szCs w:val="20"/>
              </w:rPr>
              <w:t xml:space="preserve">Rapidité caractérisée </w:t>
            </w:r>
            <w:r>
              <w:rPr>
                <w:rFonts w:cs="Arial"/>
                <w:szCs w:val="20"/>
              </w:rPr>
              <w:t>par le</w:t>
            </w:r>
            <w:r w:rsidRPr="008C0D2A">
              <w:rPr>
                <w:rFonts w:cs="Arial"/>
                <w:szCs w:val="20"/>
              </w:rPr>
              <w:t xml:space="preserve"> temps de réponse à 5 %</w:t>
            </w:r>
            <w:r>
              <w:rPr>
                <w:rFonts w:cs="Arial"/>
                <w:szCs w:val="20"/>
              </w:rPr>
              <w:t>.</w:t>
            </w:r>
          </w:p>
        </w:tc>
        <w:tc>
          <w:tcPr>
            <w:tcW w:w="1506" w:type="dxa"/>
            <w:shd w:val="clear" w:color="auto" w:fill="FFFFFF"/>
          </w:tcPr>
          <w:p w14:paraId="7FD4CBD2" w14:textId="77777777" w:rsidR="00136FBD" w:rsidRPr="008C0D2A" w:rsidRDefault="00136FBD" w:rsidP="004324E6">
            <w:pPr>
              <w:tabs>
                <w:tab w:val="num" w:pos="720"/>
              </w:tabs>
              <w:rPr>
                <w:color w:val="000000"/>
                <w:szCs w:val="20"/>
                <w:lang w:val="en-US"/>
              </w:rPr>
            </w:pPr>
            <w:r w:rsidRPr="008C0D2A">
              <w:rPr>
                <w:color w:val="000000"/>
                <w:szCs w:val="20"/>
                <w:lang w:val="en-US"/>
              </w:rPr>
              <w:t>T</w:t>
            </w:r>
            <w:r w:rsidRPr="008C0D2A">
              <w:rPr>
                <w:color w:val="000000"/>
                <w:szCs w:val="20"/>
                <w:vertAlign w:val="subscript"/>
                <w:lang w:val="en-US"/>
              </w:rPr>
              <w:t>5%</w:t>
            </w:r>
            <w:r w:rsidRPr="008C0D2A">
              <w:rPr>
                <w:color w:val="000000"/>
                <w:szCs w:val="20"/>
                <w:lang w:val="en-US"/>
              </w:rPr>
              <w:t xml:space="preserve"> &lt; 500 </w:t>
            </w:r>
            <w:proofErr w:type="spellStart"/>
            <w:r w:rsidRPr="008C0D2A">
              <w:rPr>
                <w:color w:val="000000"/>
                <w:szCs w:val="20"/>
                <w:lang w:val="en-US"/>
              </w:rPr>
              <w:t>ms</w:t>
            </w:r>
            <w:proofErr w:type="spellEnd"/>
          </w:p>
        </w:tc>
      </w:tr>
      <w:tr w:rsidR="00136FBD" w:rsidRPr="00DA0225" w14:paraId="367C8B69" w14:textId="77777777" w:rsidTr="004324E6">
        <w:trPr>
          <w:jc w:val="center"/>
        </w:trPr>
        <w:tc>
          <w:tcPr>
            <w:tcW w:w="1670" w:type="dxa"/>
            <w:vMerge/>
            <w:shd w:val="clear" w:color="auto" w:fill="FFFFFF"/>
          </w:tcPr>
          <w:p w14:paraId="7DAE351C" w14:textId="77777777" w:rsidR="00136FBD" w:rsidRPr="008C0D2A" w:rsidRDefault="00136FBD" w:rsidP="004324E6">
            <w:pPr>
              <w:rPr>
                <w:rFonts w:cs="Arial"/>
                <w:szCs w:val="20"/>
                <w:lang w:val="en-US"/>
              </w:rPr>
            </w:pPr>
          </w:p>
        </w:tc>
        <w:tc>
          <w:tcPr>
            <w:tcW w:w="567" w:type="dxa"/>
            <w:shd w:val="clear" w:color="auto" w:fill="DBE5F1"/>
          </w:tcPr>
          <w:p w14:paraId="1F38777F" w14:textId="77777777" w:rsidR="00136FBD" w:rsidRPr="008C0D2A" w:rsidRDefault="00136FBD" w:rsidP="004324E6">
            <w:pPr>
              <w:jc w:val="center"/>
              <w:rPr>
                <w:rFonts w:cs="Arial"/>
                <w:b/>
                <w:bCs/>
                <w:szCs w:val="20"/>
              </w:rPr>
            </w:pPr>
            <w:r w:rsidRPr="008C0D2A">
              <w:rPr>
                <w:rFonts w:cs="Arial"/>
                <w:b/>
                <w:bCs/>
                <w:szCs w:val="20"/>
              </w:rPr>
              <w:t>C4</w:t>
            </w:r>
          </w:p>
        </w:tc>
        <w:tc>
          <w:tcPr>
            <w:tcW w:w="5723" w:type="dxa"/>
            <w:shd w:val="clear" w:color="auto" w:fill="FFFFFF"/>
          </w:tcPr>
          <w:p w14:paraId="544D1495" w14:textId="77777777" w:rsidR="00136FBD" w:rsidRPr="008C0D2A" w:rsidRDefault="00136FBD" w:rsidP="004324E6">
            <w:pPr>
              <w:rPr>
                <w:rFonts w:cs="Arial"/>
                <w:szCs w:val="20"/>
              </w:rPr>
            </w:pPr>
            <w:r w:rsidRPr="008C0D2A">
              <w:rPr>
                <w:rFonts w:cs="Arial"/>
                <w:szCs w:val="20"/>
              </w:rPr>
              <w:t xml:space="preserve">Précision caractérisée par </w:t>
            </w:r>
            <w:r>
              <w:rPr>
                <w:rFonts w:cs="Arial"/>
                <w:szCs w:val="20"/>
              </w:rPr>
              <w:t>l'</w:t>
            </w:r>
            <w:r w:rsidRPr="008C0D2A">
              <w:rPr>
                <w:rFonts w:cs="Arial"/>
                <w:szCs w:val="20"/>
              </w:rPr>
              <w:t>écart statique (écart permanent pour une entrée en échelon)</w:t>
            </w:r>
          </w:p>
        </w:tc>
        <w:tc>
          <w:tcPr>
            <w:tcW w:w="1506" w:type="dxa"/>
            <w:shd w:val="clear" w:color="auto" w:fill="FFFFFF"/>
          </w:tcPr>
          <w:p w14:paraId="2C1B82FA" w14:textId="77777777" w:rsidR="00136FBD" w:rsidRPr="008C0D2A" w:rsidRDefault="00136FBD" w:rsidP="004324E6">
            <w:pPr>
              <w:tabs>
                <w:tab w:val="num" w:pos="720"/>
              </w:tabs>
              <w:rPr>
                <w:color w:val="000000"/>
                <w:szCs w:val="20"/>
              </w:rPr>
            </w:pPr>
            <w:r w:rsidRPr="008C0D2A">
              <w:rPr>
                <w:color w:val="000000"/>
                <w:szCs w:val="20"/>
                <w:lang w:val="en-GB"/>
              </w:rPr>
              <w:sym w:font="Symbol" w:char="F065"/>
            </w:r>
            <w:r w:rsidRPr="008C0D2A">
              <w:rPr>
                <w:color w:val="000000"/>
                <w:szCs w:val="20"/>
                <w:vertAlign w:val="subscript"/>
              </w:rPr>
              <w:t>S</w:t>
            </w:r>
            <w:r>
              <w:rPr>
                <w:color w:val="000000"/>
                <w:szCs w:val="20"/>
              </w:rPr>
              <w:t xml:space="preserve"> &lt; 0.5</w:t>
            </w:r>
            <w:r w:rsidRPr="008C0D2A">
              <w:rPr>
                <w:color w:val="000000"/>
                <w:szCs w:val="20"/>
              </w:rPr>
              <w:t xml:space="preserve"> mm</w:t>
            </w:r>
          </w:p>
        </w:tc>
      </w:tr>
    </w:tbl>
    <w:p w14:paraId="434A699F" w14:textId="6DDDB540" w:rsidR="00136FBD" w:rsidRDefault="002A3176" w:rsidP="002A3176">
      <w:pPr>
        <w:pStyle w:val="Titre2"/>
      </w:pPr>
      <w:r>
        <w:t>Activité de découverte du système et de la problématique</w:t>
      </w:r>
    </w:p>
    <w:p w14:paraId="2A3E8C66" w14:textId="77777777" w:rsidR="002A3176" w:rsidRDefault="002A3176" w:rsidP="00136FBD"/>
    <w:tbl>
      <w:tblPr>
        <w:tblStyle w:val="Grilledutableau"/>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shd w:val="pct10" w:color="auto" w:fill="auto"/>
        <w:tblLook w:val="04A0" w:firstRow="1" w:lastRow="0" w:firstColumn="1" w:lastColumn="0" w:noHBand="0" w:noVBand="1"/>
      </w:tblPr>
      <w:tblGrid>
        <w:gridCol w:w="9618"/>
      </w:tblGrid>
      <w:tr w:rsidR="00136FBD" w14:paraId="3A930E0D" w14:textId="77777777" w:rsidTr="002A3176">
        <w:tc>
          <w:tcPr>
            <w:tcW w:w="9618" w:type="dxa"/>
            <w:shd w:val="pct10" w:color="auto" w:fill="auto"/>
          </w:tcPr>
          <w:p w14:paraId="4E8BE822" w14:textId="77225847" w:rsidR="002F7AF2" w:rsidRPr="002F7AF2" w:rsidRDefault="002F7AF2" w:rsidP="002F7AF2">
            <w:pPr>
              <w:pStyle w:val="Activit"/>
            </w:pPr>
            <w:r>
              <w:t xml:space="preserve"> </w:t>
            </w:r>
          </w:p>
          <w:p w14:paraId="368EDCB8" w14:textId="27E5D543" w:rsidR="00136FBD" w:rsidRDefault="00136FBD" w:rsidP="002F7AF2">
            <w:pPr>
              <w:pStyle w:val="Paragraphedeliste"/>
              <w:numPr>
                <w:ilvl w:val="0"/>
                <w:numId w:val="16"/>
              </w:numPr>
              <w:ind w:right="-2"/>
              <w:rPr>
                <w:rFonts w:cs="Arial"/>
                <w:bCs/>
              </w:rPr>
            </w:pPr>
            <w:r w:rsidRPr="002F7AF2">
              <w:rPr>
                <w:rFonts w:cs="Arial"/>
                <w:bCs/>
              </w:rPr>
              <w:t xml:space="preserve">Vérifier que le pilotage se fait en boucle fermée (Menu </w:t>
            </w:r>
            <w:r w:rsidR="002F7AF2" w:rsidRPr="002F7AF2">
              <w:rPr>
                <w:rFonts w:cs="Arial"/>
                <w:bCs/>
              </w:rPr>
              <w:t>« </w:t>
            </w:r>
            <w:r w:rsidRPr="002F7AF2">
              <w:rPr>
                <w:rFonts w:cs="Arial"/>
                <w:bCs/>
              </w:rPr>
              <w:t>BO/BF</w:t>
            </w:r>
            <w:r w:rsidR="002F7AF2" w:rsidRPr="002F7AF2">
              <w:rPr>
                <w:rFonts w:cs="Arial"/>
                <w:bCs/>
              </w:rPr>
              <w:t> »</w:t>
            </w:r>
            <w:r w:rsidRPr="002F7AF2">
              <w:rPr>
                <w:rFonts w:cs="Arial"/>
                <w:bCs/>
              </w:rPr>
              <w:t>) et que le gain du correcteur vaut 0.</w:t>
            </w:r>
            <w:r w:rsidR="002F7AF2" w:rsidRPr="002F7AF2">
              <w:rPr>
                <w:rFonts w:cs="Arial"/>
                <w:bCs/>
              </w:rPr>
              <w:t>,</w:t>
            </w:r>
            <w:r w:rsidRPr="002F7AF2">
              <w:rPr>
                <w:rFonts w:cs="Arial"/>
                <w:bCs/>
              </w:rPr>
              <w:t xml:space="preserve">1 (Menu </w:t>
            </w:r>
            <w:r w:rsidR="002F7AF2" w:rsidRPr="002F7AF2">
              <w:rPr>
                <w:rFonts w:cs="Arial"/>
                <w:bCs/>
              </w:rPr>
              <w:t>« </w:t>
            </w:r>
            <w:r w:rsidRPr="002F7AF2">
              <w:rPr>
                <w:rFonts w:cs="Arial"/>
                <w:bCs/>
              </w:rPr>
              <w:t>Correcteur</w:t>
            </w:r>
            <w:r w:rsidR="002F7AF2" w:rsidRPr="002F7AF2">
              <w:rPr>
                <w:rFonts w:cs="Arial"/>
                <w:bCs/>
              </w:rPr>
              <w:t> »</w:t>
            </w:r>
            <w:r w:rsidRPr="002F7AF2">
              <w:rPr>
                <w:rFonts w:cs="Arial"/>
                <w:bCs/>
              </w:rPr>
              <w:t xml:space="preserve">). </w:t>
            </w:r>
          </w:p>
          <w:p w14:paraId="2E0CC29F" w14:textId="45A892EC" w:rsidR="00136FBD" w:rsidRPr="002A3176" w:rsidRDefault="002F7AF2" w:rsidP="00136FBD">
            <w:pPr>
              <w:pStyle w:val="Paragraphedeliste"/>
              <w:numPr>
                <w:ilvl w:val="0"/>
                <w:numId w:val="16"/>
              </w:numPr>
              <w:ind w:right="-2"/>
              <w:rPr>
                <w:rFonts w:cs="Arial"/>
                <w:bCs/>
              </w:rPr>
            </w:pPr>
            <w:r w:rsidRPr="00BE1AFB">
              <w:rPr>
                <w:rFonts w:cs="Arial"/>
                <w:bCs/>
              </w:rPr>
              <w:t>En observant la réponse indicielle, indiquer si les critères du cahier des charges sont respectés.</w:t>
            </w:r>
          </w:p>
        </w:tc>
      </w:tr>
    </w:tbl>
    <w:p w14:paraId="35E7423B" w14:textId="6A2042DA" w:rsidR="002A3176" w:rsidRDefault="0004485A" w:rsidP="0004485A">
      <w:pPr>
        <w:pStyle w:val="Titre2"/>
      </w:pPr>
      <w:r>
        <w:t xml:space="preserve">Simulation </w:t>
      </w:r>
    </w:p>
    <w:p w14:paraId="0C51F28A" w14:textId="10526878" w:rsidR="00D06B1A" w:rsidRDefault="00D06B1A" w:rsidP="0004485A">
      <w:pPr>
        <w:tabs>
          <w:tab w:val="num" w:pos="1276"/>
        </w:tabs>
      </w:pPr>
      <w:r>
        <w:t xml:space="preserve">Le modèle non linéaire utilisé est le suivant : </w:t>
      </w:r>
    </w:p>
    <w:p w14:paraId="447E6B02" w14:textId="7055BABD" w:rsidR="00D06B1A" w:rsidRDefault="00D06B1A" w:rsidP="00D06B1A">
      <w:pPr>
        <w:tabs>
          <w:tab w:val="num" w:pos="1276"/>
        </w:tabs>
        <w:jc w:val="center"/>
      </w:pPr>
      <w:r>
        <w:object w:dxaOrig="11073" w:dyaOrig="3625" w14:anchorId="68ED3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76.4pt;height:123.5pt" o:ole="">
            <v:imagedata r:id="rId12" o:title=""/>
          </v:shape>
          <o:OLEObject Type="Embed" ProgID="Visio.Drawing.11" ShapeID="_x0000_i1035" DrawAspect="Content" ObjectID="_1602314273" r:id="rId13"/>
        </w:object>
      </w:r>
    </w:p>
    <w:p w14:paraId="26C4F929" w14:textId="34708908" w:rsidR="00D06B1A" w:rsidRDefault="00D06B1A" w:rsidP="0004485A">
      <w:pPr>
        <w:tabs>
          <w:tab w:val="num" w:pos="1276"/>
        </w:tabs>
        <w:rPr>
          <w:rFonts w:eastAsia="Times New Roman"/>
          <w:lang w:val="en-US"/>
        </w:rPr>
      </w:pPr>
      <w:proofErr w:type="spellStart"/>
      <w:r w:rsidRPr="00D91033">
        <w:rPr>
          <w:rFonts w:eastAsia="Times New Roman"/>
          <w:lang w:val="en-US"/>
        </w:rPr>
        <w:t>K</w:t>
      </w:r>
      <w:r w:rsidRPr="00D91033">
        <w:rPr>
          <w:rFonts w:eastAsia="Times New Roman"/>
          <w:vertAlign w:val="subscript"/>
          <w:lang w:val="en-US"/>
        </w:rPr>
        <w:t>éq</w:t>
      </w:r>
      <w:proofErr w:type="spellEnd"/>
      <w:r w:rsidRPr="00D91033">
        <w:rPr>
          <w:rFonts w:eastAsia="Times New Roman"/>
          <w:lang w:val="en-US"/>
        </w:rPr>
        <w:t xml:space="preserve"> = 132 (mm/s)/V</w:t>
      </w:r>
      <w:r>
        <w:rPr>
          <w:rFonts w:eastAsia="Times New Roman"/>
          <w:lang w:val="en-US"/>
        </w:rPr>
        <w:t xml:space="preserve">     </w:t>
      </w:r>
      <w:r w:rsidRPr="00DA0225">
        <w:rPr>
          <w:rFonts w:eastAsia="Times New Roman"/>
        </w:rPr>
        <w:sym w:font="Symbol" w:char="F074"/>
      </w:r>
      <w:proofErr w:type="spellStart"/>
      <w:r w:rsidRPr="00D91033">
        <w:rPr>
          <w:rFonts w:eastAsia="Times New Roman"/>
          <w:vertAlign w:val="subscript"/>
          <w:lang w:val="en-US"/>
        </w:rPr>
        <w:t>éq</w:t>
      </w:r>
      <w:proofErr w:type="spellEnd"/>
      <w:r w:rsidRPr="00D91033">
        <w:rPr>
          <w:rFonts w:eastAsia="Times New Roman"/>
          <w:lang w:val="en-US"/>
        </w:rPr>
        <w:t xml:space="preserve"> = 0.02 s</w:t>
      </w:r>
      <w:r>
        <w:rPr>
          <w:rFonts w:eastAsia="Times New Roman"/>
          <w:lang w:val="en-US"/>
        </w:rPr>
        <w:t xml:space="preserve">     </w:t>
      </w:r>
      <w:proofErr w:type="spellStart"/>
      <w:r>
        <w:rPr>
          <w:rFonts w:eastAsia="Times New Roman"/>
          <w:lang w:val="en-US"/>
        </w:rPr>
        <w:t>V</w:t>
      </w:r>
      <w:r>
        <w:rPr>
          <w:rFonts w:eastAsia="Times New Roman"/>
          <w:vertAlign w:val="subscript"/>
          <w:lang w:val="en-US"/>
        </w:rPr>
        <w:t>sat</w:t>
      </w:r>
      <w:proofErr w:type="spellEnd"/>
      <w:r>
        <w:rPr>
          <w:rFonts w:eastAsia="Times New Roman"/>
          <w:lang w:val="en-US"/>
        </w:rPr>
        <w:t xml:space="preserve"> = 10 V     </w:t>
      </w:r>
      <w:proofErr w:type="spellStart"/>
      <w:r>
        <w:rPr>
          <w:rFonts w:eastAsia="Times New Roman"/>
          <w:lang w:val="en-US"/>
        </w:rPr>
        <w:t>u</w:t>
      </w:r>
      <w:r>
        <w:rPr>
          <w:rFonts w:eastAsia="Times New Roman"/>
          <w:vertAlign w:val="subscript"/>
          <w:lang w:val="en-US"/>
        </w:rPr>
        <w:t>seuil</w:t>
      </w:r>
      <w:proofErr w:type="spellEnd"/>
      <w:r>
        <w:rPr>
          <w:rFonts w:eastAsia="Times New Roman"/>
          <w:lang w:val="en-US"/>
        </w:rPr>
        <w:t xml:space="preserve"> = 1.5 V</w:t>
      </w:r>
    </w:p>
    <w:p w14:paraId="5C45B6EB" w14:textId="77777777" w:rsidR="004D03E9" w:rsidRDefault="004D03E9" w:rsidP="0004485A">
      <w:pPr>
        <w:tabs>
          <w:tab w:val="num" w:pos="1276"/>
        </w:tabs>
        <w:rPr>
          <w:rFonts w:eastAsia="Times New Roman"/>
          <w:lang w:val="en-US"/>
        </w:rPr>
      </w:pPr>
    </w:p>
    <w:p w14:paraId="07876174" w14:textId="77777777" w:rsidR="00D06B1A" w:rsidRDefault="00D06B1A" w:rsidP="00D06B1A">
      <w:pPr>
        <w:tabs>
          <w:tab w:val="num" w:pos="1276"/>
        </w:tabs>
      </w:pPr>
      <w:r>
        <w:t xml:space="preserve">On utilise ici </w:t>
      </w:r>
      <w:proofErr w:type="spellStart"/>
      <w:r>
        <w:t>Control'Drive</w:t>
      </w:r>
      <w:proofErr w:type="spellEnd"/>
      <w:r>
        <w:t xml:space="preserve"> en mode hors ligne (non connecté à </w:t>
      </w:r>
      <w:proofErr w:type="spellStart"/>
      <w:r>
        <w:t>Control'X</w:t>
      </w:r>
      <w:proofErr w:type="spellEnd"/>
      <w:r>
        <w:t xml:space="preserve">) pas forcément en mode avancé. On travaille dans l'onglet « Synthèse correcteur ». </w:t>
      </w:r>
    </w:p>
    <w:p w14:paraId="4B78B55B" w14:textId="77777777" w:rsidR="00D06B1A" w:rsidRDefault="00D06B1A" w:rsidP="00D06B1A">
      <w:pPr>
        <w:tabs>
          <w:tab w:val="num" w:pos="1276"/>
        </w:tabs>
      </w:pPr>
    </w:p>
    <w:p w14:paraId="4DF7BE9C" w14:textId="02FD537E" w:rsidR="00D06B1A" w:rsidRDefault="00D06B1A" w:rsidP="00D06B1A">
      <w:pPr>
        <w:tabs>
          <w:tab w:val="num" w:pos="1276"/>
        </w:tabs>
      </w:pPr>
      <w:r>
        <w:t>Le but de cette partie est de valider par simulation numérique l'influence qualitative du correcteur proportionnel sur les quatre performances du système asservi (stabilité, amortissement, rapidité et précision).</w:t>
      </w:r>
    </w:p>
    <w:p w14:paraId="7EF72161" w14:textId="77777777" w:rsidR="004D03E9" w:rsidRDefault="004D03E9" w:rsidP="004D03E9"/>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4D03E9" w14:paraId="19DC229A" w14:textId="77777777" w:rsidTr="004D03E9">
        <w:tc>
          <w:tcPr>
            <w:tcW w:w="9628" w:type="dxa"/>
            <w:tcBorders>
              <w:top w:val="single" w:sz="8" w:space="0" w:color="auto"/>
              <w:left w:val="single" w:sz="8" w:space="0" w:color="auto"/>
              <w:bottom w:val="single" w:sz="8" w:space="0" w:color="auto"/>
              <w:right w:val="single" w:sz="8" w:space="0" w:color="auto"/>
            </w:tcBorders>
            <w:shd w:val="pct10" w:color="auto" w:fill="auto"/>
          </w:tcPr>
          <w:p w14:paraId="69C8956D" w14:textId="22D0808A" w:rsidR="004D03E9" w:rsidRPr="004D03E9" w:rsidRDefault="004D03E9" w:rsidP="00894FCD">
            <w:pPr>
              <w:pStyle w:val="Activit"/>
              <w:rPr>
                <w:b/>
              </w:rPr>
            </w:pPr>
            <w:r>
              <w:t xml:space="preserve"> </w:t>
            </w:r>
            <w:r w:rsidRPr="004D03E9">
              <w:rPr>
                <w:b/>
              </w:rPr>
              <w:t>Simulation</w:t>
            </w:r>
          </w:p>
          <w:p w14:paraId="204EB80D" w14:textId="77777777" w:rsidR="004D03E9" w:rsidRPr="00BE1AFB" w:rsidRDefault="004D03E9" w:rsidP="004D03E9">
            <w:pPr>
              <w:rPr>
                <w:bCs/>
              </w:rPr>
            </w:pPr>
            <w:r w:rsidRPr="00BE1AFB">
              <w:rPr>
                <w:bCs/>
              </w:rPr>
              <w:t xml:space="preserve">On </w:t>
            </w:r>
            <w:r w:rsidRPr="00BE1AFB">
              <w:rPr>
                <w:bCs/>
                <w:noProof/>
              </w:rPr>
              <w:t>parcourra</w:t>
            </w:r>
            <w:r w:rsidRPr="00BE1AFB">
              <w:rPr>
                <w:bCs/>
              </w:rPr>
              <w:t xml:space="preserve"> pour cela les sous-onglets : </w:t>
            </w:r>
          </w:p>
          <w:p w14:paraId="06F792E2" w14:textId="77777777" w:rsidR="004D03E9" w:rsidRPr="00107B63" w:rsidRDefault="004D03E9" w:rsidP="004D03E9">
            <w:pPr>
              <w:pStyle w:val="Paragraphedeliste"/>
              <w:numPr>
                <w:ilvl w:val="0"/>
                <w:numId w:val="19"/>
              </w:numPr>
              <w:rPr>
                <w:bCs/>
              </w:rPr>
            </w:pPr>
            <w:r w:rsidRPr="00107B63">
              <w:rPr>
                <w:bCs/>
              </w:rPr>
              <w:t>"Modèle linéaire" pour spécifier le modèle linéaire mis en place</w:t>
            </w:r>
            <w:r>
              <w:rPr>
                <w:bCs/>
              </w:rPr>
              <w:t> ;</w:t>
            </w:r>
          </w:p>
          <w:p w14:paraId="62CA9881" w14:textId="77777777" w:rsidR="004D03E9" w:rsidRPr="00107B63" w:rsidRDefault="004D03E9" w:rsidP="004D03E9">
            <w:pPr>
              <w:pStyle w:val="Paragraphedeliste"/>
              <w:numPr>
                <w:ilvl w:val="0"/>
                <w:numId w:val="19"/>
              </w:numPr>
              <w:rPr>
                <w:bCs/>
              </w:rPr>
            </w:pPr>
            <w:r w:rsidRPr="00107B63">
              <w:rPr>
                <w:bCs/>
              </w:rPr>
              <w:t>"Aspect temporel linéaire" pour visualiser les réponses temporelles avec ou sans correction</w:t>
            </w:r>
            <w:r>
              <w:rPr>
                <w:bCs/>
              </w:rPr>
              <w:t> ;</w:t>
            </w:r>
          </w:p>
          <w:p w14:paraId="5765F5DB" w14:textId="77777777" w:rsidR="004D03E9" w:rsidRPr="004D03E9" w:rsidRDefault="004D03E9" w:rsidP="004D03E9">
            <w:pPr>
              <w:pStyle w:val="Paragraphedeliste"/>
              <w:numPr>
                <w:ilvl w:val="0"/>
                <w:numId w:val="19"/>
              </w:numPr>
              <w:rPr>
                <w:rFonts w:cs="Arial"/>
                <w:bCs/>
              </w:rPr>
            </w:pPr>
            <w:r w:rsidRPr="00107B63">
              <w:rPr>
                <w:bCs/>
              </w:rPr>
              <w:t>"Aspect fréquentiel linéaire" pour caler le correcteur</w:t>
            </w:r>
            <w:r>
              <w:rPr>
                <w:bCs/>
              </w:rPr>
              <w:t> ;</w:t>
            </w:r>
          </w:p>
          <w:p w14:paraId="4F1954EF" w14:textId="59136065" w:rsidR="004D03E9" w:rsidRPr="004D03E9" w:rsidRDefault="004D03E9" w:rsidP="004D03E9">
            <w:pPr>
              <w:pStyle w:val="Paragraphedeliste"/>
              <w:numPr>
                <w:ilvl w:val="0"/>
                <w:numId w:val="19"/>
              </w:numPr>
              <w:rPr>
                <w:rFonts w:cs="Arial"/>
                <w:bCs/>
              </w:rPr>
            </w:pPr>
            <w:r w:rsidRPr="00107B63">
              <w:rPr>
                <w:bCs/>
              </w:rPr>
              <w:t>"Aspect temporel non linéaire" pour prévoir le comportement sur la base d'un modèle non linéaire</w:t>
            </w:r>
            <w:r>
              <w:rPr>
                <w:bCs/>
              </w:rPr>
              <w:t>.</w:t>
            </w:r>
          </w:p>
        </w:tc>
      </w:tr>
    </w:tbl>
    <w:p w14:paraId="2D283641" w14:textId="77777777" w:rsidR="004D03E9" w:rsidRDefault="004D03E9" w:rsidP="004D03E9"/>
    <w:p w14:paraId="0E785273" w14:textId="04235AEC" w:rsidR="0004485A" w:rsidRDefault="00107B63" w:rsidP="00107B63">
      <w:pPr>
        <w:jc w:val="center"/>
        <w:rPr>
          <w:rFonts w:eastAsia="Times New Roman" w:cs="Arial"/>
          <w:lang w:eastAsia="fr-FR"/>
        </w:rPr>
      </w:pPr>
      <w:r>
        <w:rPr>
          <w:rFonts w:eastAsia="Times New Roman" w:cs="Arial"/>
          <w:noProof/>
          <w:lang w:eastAsia="fr-FR"/>
        </w:rPr>
        <w:drawing>
          <wp:inline distT="0" distB="0" distL="0" distR="0" wp14:anchorId="69F834F7" wp14:editId="6A1ACF34">
            <wp:extent cx="4557573" cy="35687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63575" cy="3573400"/>
                    </a:xfrm>
                    <a:prstGeom prst="rect">
                      <a:avLst/>
                    </a:prstGeom>
                    <a:noFill/>
                  </pic:spPr>
                </pic:pic>
              </a:graphicData>
            </a:graphic>
          </wp:inline>
        </w:drawing>
      </w:r>
    </w:p>
    <w:p w14:paraId="4F43260B" w14:textId="5C20F608" w:rsidR="00C0435C" w:rsidRDefault="0004485A" w:rsidP="0004485A">
      <w:pPr>
        <w:pStyle w:val="Titre2"/>
      </w:pPr>
      <w:r>
        <w:t>Analyse expérimentateurs : validation des modèles en boucle ouverte et boucle fermée</w:t>
      </w:r>
    </w:p>
    <w:p w14:paraId="3C59BE3D" w14:textId="77777777" w:rsidR="000064E1" w:rsidRDefault="000064E1" w:rsidP="000064E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0064E1" w14:paraId="49B25426"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59E3F84F" w14:textId="35A8036B" w:rsidR="000064E1" w:rsidRPr="004D03E9" w:rsidRDefault="000064E1" w:rsidP="00894FCD">
            <w:pPr>
              <w:pStyle w:val="Activit"/>
              <w:rPr>
                <w:b/>
              </w:rPr>
            </w:pPr>
            <w:r>
              <w:t xml:space="preserve"> </w:t>
            </w:r>
            <w:r>
              <w:rPr>
                <w:b/>
              </w:rPr>
              <w:t>Expérimentation</w:t>
            </w:r>
          </w:p>
          <w:p w14:paraId="7C6787E4" w14:textId="77777777" w:rsidR="000064E1" w:rsidRDefault="000064E1" w:rsidP="000064E1">
            <w:pPr>
              <w:rPr>
                <w:rFonts w:eastAsia="Times New Roman" w:cs="Arial"/>
                <w:lang w:eastAsia="fr-FR"/>
              </w:rPr>
            </w:pPr>
            <w:r>
              <w:t>Le but de cette partie est de valider</w:t>
            </w:r>
            <w:r w:rsidRPr="00BE1AFB">
              <w:rPr>
                <w:rFonts w:cs="Arial"/>
                <w:bCs/>
              </w:rPr>
              <w:t xml:space="preserve"> le modèle de boucle ouverte puis le modèle de boucle fermée qui en découle.</w:t>
            </w:r>
          </w:p>
          <w:p w14:paraId="2AD53F19" w14:textId="77777777" w:rsidR="000064E1" w:rsidRPr="0004485A" w:rsidRDefault="000064E1" w:rsidP="000064E1">
            <w:pPr>
              <w:pStyle w:val="Paragraphedeliste"/>
              <w:numPr>
                <w:ilvl w:val="0"/>
                <w:numId w:val="17"/>
              </w:numPr>
              <w:rPr>
                <w:bCs/>
              </w:rPr>
            </w:pPr>
            <w:r w:rsidRPr="0004485A">
              <w:rPr>
                <w:bCs/>
              </w:rPr>
              <w:t xml:space="preserve">On se place dans l'onglet "Identification / Simulation", "Temporelle non linéaire", "Modèle 1" qui permet de comparer la réponse souhaitée (la consigne), la réponse réelle, la réponse issue du modèle linéaire et celle issue du modèle non linéaire. </w:t>
            </w:r>
          </w:p>
          <w:p w14:paraId="51E272EE" w14:textId="77777777" w:rsidR="000064E1" w:rsidRPr="0004485A" w:rsidRDefault="000064E1" w:rsidP="000064E1">
            <w:pPr>
              <w:pStyle w:val="Paragraphedeliste"/>
              <w:numPr>
                <w:ilvl w:val="0"/>
                <w:numId w:val="17"/>
              </w:numPr>
              <w:rPr>
                <w:bCs/>
              </w:rPr>
            </w:pPr>
            <w:r w:rsidRPr="0004485A">
              <w:rPr>
                <w:bCs/>
              </w:rPr>
              <w:lastRenderedPageBreak/>
              <w:t xml:space="preserve">Choisir un pilotage en boucle ouverte (Menu BO/BF) et réinitialiser la position du chariot (bouton rouge "Réinitialiser"). Lancer un échelon de tension de commande </w:t>
            </w:r>
            <w:r w:rsidRPr="00BE1AFB">
              <w:rPr>
                <w:rFonts w:cs="Calibri"/>
              </w:rPr>
              <w:sym w:font="Symbol" w:char="F065"/>
            </w:r>
            <w:r w:rsidRPr="0004485A">
              <w:rPr>
                <w:rFonts w:cs="Calibri"/>
                <w:vertAlign w:val="subscript"/>
              </w:rPr>
              <w:t>2</w:t>
            </w:r>
            <w:r w:rsidRPr="0004485A">
              <w:rPr>
                <w:rFonts w:cs="Calibri"/>
              </w:rPr>
              <w:t>(t) = 10 V : Menu analyse temporelle "Définir entrée".</w:t>
            </w:r>
          </w:p>
          <w:p w14:paraId="775FEDEC" w14:textId="77777777" w:rsidR="000064E1" w:rsidRPr="0004485A" w:rsidRDefault="000064E1" w:rsidP="000064E1">
            <w:pPr>
              <w:pStyle w:val="Paragraphedeliste"/>
              <w:numPr>
                <w:ilvl w:val="0"/>
                <w:numId w:val="17"/>
              </w:numPr>
              <w:rPr>
                <w:bCs/>
              </w:rPr>
            </w:pPr>
            <w:r w:rsidRPr="0004485A">
              <w:rPr>
                <w:bCs/>
              </w:rPr>
              <w:t xml:space="preserve">Renseigner les valeurs numériques des différents blocs du modèle. On peut dans cet onglet rajouter les deux non linéarités observées lors de l'identification de la boucle ouverte : tension de seuil </w:t>
            </w:r>
            <w:proofErr w:type="spellStart"/>
            <w:r w:rsidRPr="0004485A">
              <w:rPr>
                <w:bCs/>
              </w:rPr>
              <w:t>u</w:t>
            </w:r>
            <w:r w:rsidRPr="0004485A">
              <w:rPr>
                <w:bCs/>
                <w:vertAlign w:val="subscript"/>
              </w:rPr>
              <w:t>seuil</w:t>
            </w:r>
            <w:proofErr w:type="spellEnd"/>
            <w:r w:rsidRPr="0004485A">
              <w:rPr>
                <w:bCs/>
              </w:rPr>
              <w:t xml:space="preserve"> du moteur linéaire équivalent et saturation </w:t>
            </w:r>
            <w:proofErr w:type="spellStart"/>
            <w:r w:rsidRPr="0004485A">
              <w:rPr>
                <w:bCs/>
              </w:rPr>
              <w:t>V</w:t>
            </w:r>
            <w:r w:rsidRPr="0004485A">
              <w:rPr>
                <w:bCs/>
                <w:vertAlign w:val="subscript"/>
              </w:rPr>
              <w:t>sat</w:t>
            </w:r>
            <w:proofErr w:type="spellEnd"/>
            <w:r w:rsidRPr="0004485A">
              <w:rPr>
                <w:bCs/>
              </w:rPr>
              <w:t>.</w:t>
            </w:r>
          </w:p>
          <w:p w14:paraId="3637724B" w14:textId="77777777" w:rsidR="000064E1" w:rsidRPr="0004485A" w:rsidRDefault="000064E1" w:rsidP="000064E1">
            <w:pPr>
              <w:pStyle w:val="Paragraphedeliste"/>
              <w:numPr>
                <w:ilvl w:val="0"/>
                <w:numId w:val="17"/>
              </w:numPr>
              <w:rPr>
                <w:rFonts w:cs="Calibri"/>
              </w:rPr>
            </w:pPr>
            <w:r w:rsidRPr="0004485A">
              <w:rPr>
                <w:bCs/>
              </w:rPr>
              <w:t xml:space="preserve">Observer les différentes réponses. </w:t>
            </w:r>
            <w:r w:rsidRPr="0004485A">
              <w:rPr>
                <w:rFonts w:cs="Calibri"/>
              </w:rPr>
              <w:t>Expliquer physiquement les différences observées entre le modèle linéaire et le modèle non linéaire.</w:t>
            </w:r>
          </w:p>
          <w:p w14:paraId="08286EF5" w14:textId="77777777" w:rsidR="000064E1" w:rsidRPr="0004485A" w:rsidRDefault="000064E1" w:rsidP="000064E1">
            <w:pPr>
              <w:pStyle w:val="Paragraphedeliste"/>
              <w:numPr>
                <w:ilvl w:val="0"/>
                <w:numId w:val="17"/>
              </w:numPr>
              <w:rPr>
                <w:bCs/>
              </w:rPr>
            </w:pPr>
            <w:r w:rsidRPr="0004485A">
              <w:rPr>
                <w:rFonts w:cs="Calibri"/>
              </w:rPr>
              <w:t xml:space="preserve">Réitérer éventuellement les opérations précédentes pour </w:t>
            </w:r>
            <w:r w:rsidRPr="00BE1AFB">
              <w:sym w:font="Symbol" w:char="F065"/>
            </w:r>
            <w:r w:rsidRPr="0004485A">
              <w:rPr>
                <w:rFonts w:cs="Calibri"/>
                <w:vertAlign w:val="subscript"/>
              </w:rPr>
              <w:t>2</w:t>
            </w:r>
            <w:r w:rsidRPr="0004485A">
              <w:rPr>
                <w:rFonts w:cs="Calibri"/>
              </w:rPr>
              <w:t xml:space="preserve">(t) </w:t>
            </w:r>
            <w:r w:rsidRPr="0004485A">
              <w:rPr>
                <w:bCs/>
              </w:rPr>
              <w:t>à choisir parmi {2V, 5V, 10V, 15V}.</w:t>
            </w:r>
          </w:p>
          <w:p w14:paraId="123559F7" w14:textId="77777777" w:rsidR="000064E1" w:rsidRPr="0004485A" w:rsidRDefault="000064E1" w:rsidP="000064E1">
            <w:pPr>
              <w:pStyle w:val="Paragraphedeliste"/>
              <w:numPr>
                <w:ilvl w:val="0"/>
                <w:numId w:val="17"/>
              </w:numPr>
              <w:rPr>
                <w:bCs/>
              </w:rPr>
            </w:pPr>
            <w:r w:rsidRPr="0004485A">
              <w:rPr>
                <w:bCs/>
              </w:rPr>
              <w:t>Les valeurs numériques du modèle ne sont pas censées être modifiées entre chaque essai. Un modèle performant est censé coller au comportement réel quelles que soient les caractéristiques de l'entrée, il doit être intrinsèque au système.</w:t>
            </w:r>
          </w:p>
          <w:p w14:paraId="2212E39A" w14:textId="3C65AE45" w:rsidR="000064E1" w:rsidRPr="000064E1" w:rsidRDefault="000064E1" w:rsidP="000064E1">
            <w:pPr>
              <w:pStyle w:val="Paragraphedeliste"/>
              <w:numPr>
                <w:ilvl w:val="0"/>
                <w:numId w:val="17"/>
              </w:numPr>
              <w:rPr>
                <w:rFonts w:cs="Calibri"/>
              </w:rPr>
            </w:pPr>
            <w:r w:rsidRPr="0004485A">
              <w:rPr>
                <w:bCs/>
              </w:rPr>
              <w:t xml:space="preserve">Valider le modèle </w:t>
            </w:r>
            <w:r w:rsidRPr="0004485A">
              <w:rPr>
                <w:b/>
                <w:bCs/>
              </w:rPr>
              <w:t xml:space="preserve">non linéaire </w:t>
            </w:r>
            <w:r w:rsidRPr="0004485A">
              <w:rPr>
                <w:bCs/>
              </w:rPr>
              <w:t>de boucle ouverte</w:t>
            </w:r>
            <w:r w:rsidRPr="0004485A">
              <w:rPr>
                <w:rFonts w:cs="Calibri"/>
              </w:rPr>
              <w:t>.</w:t>
            </w:r>
          </w:p>
        </w:tc>
      </w:tr>
    </w:tbl>
    <w:p w14:paraId="59532167" w14:textId="77777777" w:rsidR="000064E1" w:rsidRDefault="000064E1" w:rsidP="000064E1"/>
    <w:p w14:paraId="50B59441" w14:textId="77777777" w:rsidR="0004485A" w:rsidRPr="00BE1AFB" w:rsidRDefault="0004485A" w:rsidP="0004485A">
      <w:pPr>
        <w:rPr>
          <w:bCs/>
        </w:rPr>
      </w:pPr>
      <w:r w:rsidRPr="00BE1AFB">
        <w:rPr>
          <w:bCs/>
        </w:rPr>
        <w:t xml:space="preserve">Le modèle </w:t>
      </w:r>
      <w:r w:rsidRPr="00BE1AFB">
        <w:rPr>
          <w:b/>
          <w:bCs/>
        </w:rPr>
        <w:t>non linéaire</w:t>
      </w:r>
      <w:r w:rsidRPr="00BE1AFB">
        <w:rPr>
          <w:bCs/>
        </w:rPr>
        <w:t xml:space="preserve"> de boucle ouverte étant validé, on va l'exploiter pour prévoir le comportement de la boucle fermée qui en découle. </w:t>
      </w:r>
    </w:p>
    <w:p w14:paraId="4A784901" w14:textId="77777777" w:rsidR="000064E1" w:rsidRDefault="000064E1" w:rsidP="000064E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0064E1" w14:paraId="53C0FAE7"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039594F1" w14:textId="77777777" w:rsidR="000064E1" w:rsidRPr="004D03E9" w:rsidRDefault="000064E1" w:rsidP="00894FCD">
            <w:pPr>
              <w:pStyle w:val="Activit"/>
              <w:rPr>
                <w:b/>
              </w:rPr>
            </w:pPr>
            <w:r>
              <w:t xml:space="preserve"> </w:t>
            </w:r>
            <w:r>
              <w:rPr>
                <w:b/>
              </w:rPr>
              <w:t>Expérimentation</w:t>
            </w:r>
          </w:p>
          <w:p w14:paraId="2E569D2A" w14:textId="77777777" w:rsidR="000064E1" w:rsidRPr="00BE1AFB" w:rsidRDefault="000064E1" w:rsidP="000064E1">
            <w:pPr>
              <w:rPr>
                <w:bCs/>
              </w:rPr>
            </w:pPr>
            <w:r w:rsidRPr="00BE1AFB">
              <w:rPr>
                <w:bCs/>
              </w:rPr>
              <w:t>On va maintenant procéder à différents essais de réponses indicielles en boucle fermée : différentes amplitudes d'échelon</w:t>
            </w:r>
            <w:r>
              <w:rPr>
                <w:bCs/>
              </w:rPr>
              <w:t>s</w:t>
            </w:r>
            <w:r w:rsidRPr="00BE1AFB">
              <w:rPr>
                <w:bCs/>
              </w:rPr>
              <w:t xml:space="preserve"> et différents gains G. </w:t>
            </w:r>
          </w:p>
          <w:p w14:paraId="4BD81692" w14:textId="77777777" w:rsidR="000064E1" w:rsidRPr="0004485A" w:rsidRDefault="000064E1" w:rsidP="000064E1">
            <w:pPr>
              <w:pStyle w:val="Paragraphedeliste"/>
              <w:numPr>
                <w:ilvl w:val="0"/>
                <w:numId w:val="18"/>
              </w:numPr>
              <w:rPr>
                <w:bCs/>
              </w:rPr>
            </w:pPr>
            <w:r w:rsidRPr="0004485A">
              <w:rPr>
                <w:bCs/>
              </w:rPr>
              <w:t xml:space="preserve">Choisir un pilotage en boucle fermée (Menu "BO/BF") et réinitialiser la position du chariot (bouton rouge "Réinitialiser"). </w:t>
            </w:r>
          </w:p>
          <w:p w14:paraId="3BE6AF5D" w14:textId="77777777" w:rsidR="000064E1" w:rsidRPr="0004485A" w:rsidRDefault="000064E1" w:rsidP="000064E1">
            <w:pPr>
              <w:pStyle w:val="Paragraphedeliste"/>
              <w:numPr>
                <w:ilvl w:val="0"/>
                <w:numId w:val="18"/>
              </w:numPr>
              <w:rPr>
                <w:bCs/>
              </w:rPr>
            </w:pPr>
            <w:r w:rsidRPr="0004485A">
              <w:rPr>
                <w:bCs/>
              </w:rPr>
              <w:t>Faire un premier essai avec une amplitude d'échelon de 0 à 100 mm et un gain G = 1 : menu "Analyse temporelle", "Définir entrée".</w:t>
            </w:r>
          </w:p>
          <w:p w14:paraId="546A4A6B" w14:textId="77777777" w:rsidR="000064E1" w:rsidRPr="0004485A" w:rsidRDefault="000064E1" w:rsidP="000064E1">
            <w:pPr>
              <w:pStyle w:val="Paragraphedeliste"/>
              <w:numPr>
                <w:ilvl w:val="0"/>
                <w:numId w:val="18"/>
              </w:numPr>
              <w:rPr>
                <w:bCs/>
              </w:rPr>
            </w:pPr>
            <w:r w:rsidRPr="0004485A">
              <w:rPr>
                <w:rFonts w:cs="Calibri"/>
              </w:rPr>
              <w:t>Réitérer éventuellement les opérations précédentes pour des entrée en échelon d'amplitude à choisir parmi {10, 100, 300mm} et des gains G à choisir parmi</w:t>
            </w:r>
            <w:r w:rsidRPr="0004485A">
              <w:rPr>
                <w:bCs/>
              </w:rPr>
              <w:t xml:space="preserve"> {0.5, 1, 5}. On pourrait aussi imposer d'autres types d'entrées que des échelons.</w:t>
            </w:r>
          </w:p>
          <w:p w14:paraId="6EBFEBAB" w14:textId="36E8ED87" w:rsidR="000064E1" w:rsidRPr="000064E1" w:rsidRDefault="000064E1" w:rsidP="000064E1">
            <w:pPr>
              <w:rPr>
                <w:rFonts w:cs="Calibri"/>
              </w:rPr>
            </w:pPr>
            <w:r w:rsidRPr="0004485A">
              <w:rPr>
                <w:bCs/>
              </w:rPr>
              <w:t xml:space="preserve">Valider le modèle </w:t>
            </w:r>
            <w:r w:rsidRPr="0004485A">
              <w:rPr>
                <w:b/>
                <w:bCs/>
              </w:rPr>
              <w:t>non linéaire</w:t>
            </w:r>
            <w:r w:rsidRPr="0004485A">
              <w:rPr>
                <w:bCs/>
              </w:rPr>
              <w:t xml:space="preserve"> de boucle fermée. </w:t>
            </w:r>
            <w:r w:rsidRPr="0004485A">
              <w:rPr>
                <w:rFonts w:cs="Calibri"/>
              </w:rPr>
              <w:t>Expliquer physiquement les différences observées entre le modèle linéaire et le modèle non linéaire.</w:t>
            </w:r>
          </w:p>
        </w:tc>
      </w:tr>
    </w:tbl>
    <w:p w14:paraId="65A2B8ED" w14:textId="77777777" w:rsidR="000064E1" w:rsidRPr="00BE1AFB" w:rsidRDefault="000064E1" w:rsidP="0004485A">
      <w:pPr>
        <w:rPr>
          <w:bCs/>
        </w:rPr>
      </w:pPr>
    </w:p>
    <w:p w14:paraId="58DAF81D" w14:textId="296A3611" w:rsidR="0004485A" w:rsidRPr="00BE1AFB" w:rsidRDefault="0004485A" w:rsidP="000064E1">
      <w:pPr>
        <w:pStyle w:val="Titre2"/>
        <w:numPr>
          <w:ilvl w:val="0"/>
          <w:numId w:val="0"/>
        </w:numPr>
      </w:pPr>
      <w:r w:rsidRPr="00BE1AFB">
        <w:t>Travail à faire s'il vous reste du temps</w:t>
      </w:r>
    </w:p>
    <w:p w14:paraId="72B137B5" w14:textId="77777777" w:rsidR="0004485A" w:rsidRPr="000064E1" w:rsidRDefault="0004485A" w:rsidP="0004485A">
      <w:pPr>
        <w:rPr>
          <w:bCs/>
          <w:i/>
        </w:rPr>
      </w:pPr>
      <w:r w:rsidRPr="000064E1">
        <w:rPr>
          <w:bCs/>
          <w:i/>
        </w:rPr>
        <w:t xml:space="preserve">Le modèle </w:t>
      </w:r>
      <w:r w:rsidRPr="000064E1">
        <w:rPr>
          <w:b/>
          <w:bCs/>
          <w:i/>
        </w:rPr>
        <w:t>linéaire</w:t>
      </w:r>
      <w:r w:rsidRPr="000064E1">
        <w:rPr>
          <w:bCs/>
          <w:i/>
        </w:rPr>
        <w:t xml:space="preserve"> de boucle fermée colle-t-il ? Que se passe-t-il ? </w:t>
      </w:r>
    </w:p>
    <w:p w14:paraId="13B3193C" w14:textId="77777777" w:rsidR="0004485A" w:rsidRPr="000064E1" w:rsidRDefault="0004485A" w:rsidP="0004485A">
      <w:pPr>
        <w:rPr>
          <w:bCs/>
          <w:i/>
        </w:rPr>
      </w:pPr>
      <w:r w:rsidRPr="000064E1">
        <w:rPr>
          <w:bCs/>
          <w:i/>
        </w:rPr>
        <w:t>L'allure de la courbe de position réelle est-elle conforme à ce que prévoit le modèle (linéaire) de boucle fermée du second ordre issu du modèle linéaire de boucle ouverte ? Interpréter.</w:t>
      </w:r>
    </w:p>
    <w:p w14:paraId="58DBDDA6" w14:textId="77777777" w:rsidR="0004485A" w:rsidRPr="000064E1" w:rsidRDefault="0004485A" w:rsidP="0004485A">
      <w:pPr>
        <w:rPr>
          <w:bCs/>
          <w:i/>
        </w:rPr>
      </w:pPr>
      <w:r w:rsidRPr="000064E1">
        <w:rPr>
          <w:bCs/>
          <w:i/>
        </w:rPr>
        <w:t>On nomme x</w:t>
      </w:r>
      <w:r w:rsidRPr="000064E1">
        <w:rPr>
          <w:bCs/>
          <w:i/>
          <w:vertAlign w:val="subscript"/>
        </w:rPr>
        <w:t>c</w:t>
      </w:r>
      <w:r w:rsidRPr="000064E1">
        <w:rPr>
          <w:bCs/>
          <w:i/>
        </w:rPr>
        <w:t xml:space="preserve"> l'amplitude de l'échelon.</w:t>
      </w:r>
    </w:p>
    <w:p w14:paraId="05D314C1" w14:textId="18E658CB" w:rsidR="0004485A" w:rsidRPr="000064E1" w:rsidRDefault="0004485A" w:rsidP="000064E1">
      <w:pPr>
        <w:pStyle w:val="Paragraphedeliste"/>
        <w:numPr>
          <w:ilvl w:val="0"/>
          <w:numId w:val="22"/>
        </w:numPr>
        <w:rPr>
          <w:bCs/>
          <w:i/>
        </w:rPr>
      </w:pPr>
      <w:r w:rsidRPr="000064E1">
        <w:rPr>
          <w:bCs/>
          <w:i/>
        </w:rPr>
        <w:t xml:space="preserve">Le modèle linéaire colle-t-il lorsque </w:t>
      </w:r>
      <w:proofErr w:type="spellStart"/>
      <w:r w:rsidRPr="000064E1">
        <w:rPr>
          <w:bCs/>
          <w:i/>
        </w:rPr>
        <w:t>G.x</w:t>
      </w:r>
      <w:r w:rsidRPr="000064E1">
        <w:rPr>
          <w:bCs/>
          <w:i/>
          <w:vertAlign w:val="subscript"/>
        </w:rPr>
        <w:t>C</w:t>
      </w:r>
      <w:proofErr w:type="spellEnd"/>
      <w:r w:rsidRPr="000064E1">
        <w:rPr>
          <w:bCs/>
          <w:i/>
        </w:rPr>
        <w:t xml:space="preserve"> ≤ 10 ?</w:t>
      </w:r>
    </w:p>
    <w:p w14:paraId="0DCFF5BA" w14:textId="7C851793" w:rsidR="0004485A" w:rsidRPr="000064E1" w:rsidRDefault="0004485A" w:rsidP="000064E1">
      <w:pPr>
        <w:pStyle w:val="Paragraphedeliste"/>
        <w:numPr>
          <w:ilvl w:val="0"/>
          <w:numId w:val="22"/>
        </w:numPr>
        <w:rPr>
          <w:bCs/>
          <w:i/>
        </w:rPr>
      </w:pPr>
      <w:r w:rsidRPr="000064E1">
        <w:rPr>
          <w:bCs/>
          <w:i/>
        </w:rPr>
        <w:t xml:space="preserve">Le modèle linéaire colle-t-il encore même lorsque </w:t>
      </w:r>
      <w:proofErr w:type="spellStart"/>
      <w:r w:rsidRPr="000064E1">
        <w:rPr>
          <w:bCs/>
          <w:i/>
        </w:rPr>
        <w:t>G.x</w:t>
      </w:r>
      <w:r w:rsidRPr="000064E1">
        <w:rPr>
          <w:bCs/>
          <w:i/>
          <w:vertAlign w:val="subscript"/>
        </w:rPr>
        <w:t>C</w:t>
      </w:r>
      <w:proofErr w:type="spellEnd"/>
      <w:r w:rsidRPr="000064E1">
        <w:rPr>
          <w:bCs/>
          <w:i/>
        </w:rPr>
        <w:t xml:space="preserve"> &gt;&gt; 10 ?</w:t>
      </w:r>
    </w:p>
    <w:p w14:paraId="109367A1" w14:textId="5824B3DC" w:rsidR="0004485A" w:rsidRPr="000064E1" w:rsidRDefault="0004485A" w:rsidP="000064E1">
      <w:pPr>
        <w:pStyle w:val="Paragraphedeliste"/>
        <w:numPr>
          <w:ilvl w:val="0"/>
          <w:numId w:val="22"/>
        </w:numPr>
        <w:rPr>
          <w:rFonts w:eastAsia="Times New Roman" w:cs="Arial"/>
          <w:i/>
          <w:lang w:eastAsia="fr-FR"/>
        </w:rPr>
      </w:pPr>
      <w:r w:rsidRPr="000064E1">
        <w:rPr>
          <w:rFonts w:cs="Arial"/>
          <w:bCs/>
          <w:i/>
          <w:color w:val="000000"/>
        </w:rPr>
        <w:t>Comment justifier que c'est le modèle non linéaire qui est validé et que c'est pourtant le modèle linéaire qui va être utilisé par l'équipe des modélisateurs pour caler le correcteur</w:t>
      </w:r>
      <w:r w:rsidR="000064E1" w:rsidRPr="000064E1">
        <w:rPr>
          <w:rFonts w:cs="Arial"/>
          <w:bCs/>
          <w:i/>
          <w:color w:val="000000"/>
        </w:rPr>
        <w:t> ?</w:t>
      </w:r>
    </w:p>
    <w:p w14:paraId="0D1E6663" w14:textId="0B8FCC0D" w:rsidR="00C0435C" w:rsidRDefault="0004485A" w:rsidP="0004485A">
      <w:pPr>
        <w:pStyle w:val="Titre2"/>
      </w:pPr>
      <w:r>
        <w:t>Synthèse</w:t>
      </w:r>
    </w:p>
    <w:p w14:paraId="2693D59B" w14:textId="77777777" w:rsidR="00345448" w:rsidRPr="00345448" w:rsidRDefault="00345448" w:rsidP="00345448">
      <w:pPr>
        <w:rPr>
          <w:lang w:eastAsia="fr-FR"/>
        </w:rPr>
      </w:pPr>
    </w:p>
    <w:tbl>
      <w:tblPr>
        <w:tblStyle w:val="Grilledutableau"/>
        <w:tblW w:w="0" w:type="auto"/>
        <w:tblBorders>
          <w:top w:val="single" w:sz="8" w:space="0" w:color="943634" w:themeColor="accent2" w:themeShade="BF"/>
          <w:left w:val="single" w:sz="8" w:space="0" w:color="943634" w:themeColor="accent2" w:themeShade="BF"/>
          <w:bottom w:val="single" w:sz="8" w:space="0" w:color="943634" w:themeColor="accent2" w:themeShade="BF"/>
          <w:right w:val="single" w:sz="8" w:space="0" w:color="943634" w:themeColor="accent2" w:themeShade="BF"/>
          <w:insideH w:val="single" w:sz="8" w:space="0" w:color="943634" w:themeColor="accent2" w:themeShade="BF"/>
          <w:insideV w:val="single" w:sz="8" w:space="0" w:color="943634" w:themeColor="accent2" w:themeShade="BF"/>
        </w:tblBorders>
        <w:shd w:val="clear" w:color="auto" w:fill="F2DBDB" w:themeFill="accent2" w:themeFillTint="33"/>
        <w:tblLook w:val="04A0" w:firstRow="1" w:lastRow="0" w:firstColumn="1" w:lastColumn="0" w:noHBand="0" w:noVBand="1"/>
      </w:tblPr>
      <w:tblGrid>
        <w:gridCol w:w="9618"/>
      </w:tblGrid>
      <w:tr w:rsidR="000064E1" w14:paraId="096C4876" w14:textId="77777777" w:rsidTr="000064E1">
        <w:tc>
          <w:tcPr>
            <w:tcW w:w="9618" w:type="dxa"/>
            <w:shd w:val="clear" w:color="auto" w:fill="F2DBDB" w:themeFill="accent2" w:themeFillTint="33"/>
          </w:tcPr>
          <w:p w14:paraId="28C75517" w14:textId="6A3BEE9A" w:rsidR="000064E1" w:rsidRPr="000064E1" w:rsidRDefault="000064E1" w:rsidP="00894FCD">
            <w:pPr>
              <w:pStyle w:val="Activit"/>
              <w:rPr>
                <w:b/>
              </w:rPr>
            </w:pPr>
            <w:r w:rsidRPr="000064E1">
              <w:rPr>
                <w:b/>
                <w:color w:val="632423" w:themeColor="accent2" w:themeShade="80"/>
              </w:rPr>
              <w:t>Synthèse</w:t>
            </w:r>
          </w:p>
          <w:p w14:paraId="70FF339F" w14:textId="74A49D85" w:rsidR="000064E1" w:rsidRPr="000064E1" w:rsidRDefault="000064E1" w:rsidP="00894FCD">
            <w:pPr>
              <w:rPr>
                <w:lang w:eastAsia="fr-FR"/>
              </w:rPr>
            </w:pPr>
            <w:r>
              <w:rPr>
                <w:lang w:eastAsia="fr-FR"/>
              </w:rPr>
              <w:t xml:space="preserve">Faire le bilan des comportements observés. </w:t>
            </w:r>
          </w:p>
        </w:tc>
      </w:tr>
    </w:tbl>
    <w:p w14:paraId="624A9E42" w14:textId="77777777" w:rsidR="00C0435C" w:rsidRPr="0027688B" w:rsidRDefault="00C0435C" w:rsidP="00C0435C">
      <w:pPr>
        <w:rPr>
          <w:rFonts w:eastAsia="Times New Roman" w:cs="Arial"/>
          <w:lang w:eastAsia="fr-FR"/>
        </w:rPr>
      </w:pPr>
    </w:p>
    <w:p w14:paraId="722F00B2" w14:textId="05DE6156" w:rsidR="00C0435C" w:rsidRDefault="00107B63" w:rsidP="00107B63">
      <w:pPr>
        <w:pStyle w:val="Titre1"/>
        <w:rPr>
          <w:rFonts w:eastAsia="Times New Roman"/>
          <w:lang w:eastAsia="fr-FR"/>
        </w:rPr>
      </w:pPr>
      <w:r>
        <w:rPr>
          <w:rFonts w:eastAsia="Times New Roman"/>
          <w:lang w:eastAsia="fr-FR"/>
        </w:rPr>
        <w:t>Calage des correcteurs</w:t>
      </w:r>
    </w:p>
    <w:p w14:paraId="3F48DB49" w14:textId="4CA54D7E" w:rsidR="00107B63" w:rsidRDefault="00107B63" w:rsidP="00107B63">
      <w:pPr>
        <w:pStyle w:val="Titre2"/>
      </w:pPr>
      <w:r>
        <w:t>Expérimentation</w:t>
      </w:r>
    </w:p>
    <w:p w14:paraId="40815EE6" w14:textId="4CC04CFF" w:rsidR="00107B63" w:rsidRPr="00107B63" w:rsidRDefault="00107B63" w:rsidP="00107B63">
      <w:pPr>
        <w:rPr>
          <w:rFonts w:cs="Arial"/>
          <w:bCs/>
        </w:rPr>
      </w:pPr>
      <w:r w:rsidRPr="00BE1AFB">
        <w:rPr>
          <w:rFonts w:cs="Arial"/>
          <w:bCs/>
        </w:rPr>
        <w:t xml:space="preserve">On </w:t>
      </w:r>
      <w:r w:rsidRPr="00107B63">
        <w:rPr>
          <w:rFonts w:cs="Arial"/>
          <w:bCs/>
        </w:rPr>
        <w:t xml:space="preserve">envisage ici les deux méthodes énoncées plus haut pour caler le correcteur. Dans tous les cas, on cherchera à valider les exigences du cahier des charges sur une </w:t>
      </w:r>
      <w:r w:rsidRPr="00107B63">
        <w:rPr>
          <w:rFonts w:cs="Arial"/>
          <w:b/>
          <w:bCs/>
        </w:rPr>
        <w:t>réponse indicielle d'amplitude 100mm</w:t>
      </w:r>
      <w:r w:rsidRPr="00107B63">
        <w:rPr>
          <w:rFonts w:cs="Arial"/>
          <w:bCs/>
        </w:rPr>
        <w:t>.</w:t>
      </w:r>
    </w:p>
    <w:p w14:paraId="3E227765" w14:textId="17E58E8D" w:rsidR="00107B63" w:rsidRDefault="00107B63" w:rsidP="00107B63">
      <w:pPr>
        <w:pStyle w:val="Titre3"/>
      </w:pPr>
      <w:r w:rsidRPr="00107B63">
        <w:t>Méthode "</w:t>
      </w:r>
      <w:proofErr w:type="spellStart"/>
      <w:r w:rsidRPr="00107B63">
        <w:t>Generate</w:t>
      </w:r>
      <w:proofErr w:type="spellEnd"/>
      <w:r w:rsidRPr="00107B63">
        <w:t xml:space="preserve"> and Test"</w:t>
      </w:r>
    </w:p>
    <w:p w14:paraId="51D8A2EC" w14:textId="7D992AC5" w:rsidR="000064E1" w:rsidRDefault="000064E1" w:rsidP="000064E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5944"/>
        <w:gridCol w:w="3674"/>
      </w:tblGrid>
      <w:tr w:rsidR="000064E1" w14:paraId="12821E3A" w14:textId="7A6D46B4" w:rsidTr="00C627F6">
        <w:tc>
          <w:tcPr>
            <w:tcW w:w="5944" w:type="dxa"/>
            <w:tcBorders>
              <w:top w:val="single" w:sz="8" w:space="0" w:color="auto"/>
              <w:left w:val="single" w:sz="8" w:space="0" w:color="auto"/>
              <w:bottom w:val="single" w:sz="8" w:space="0" w:color="auto"/>
              <w:right w:val="single" w:sz="8" w:space="0" w:color="auto"/>
            </w:tcBorders>
            <w:shd w:val="pct10" w:color="auto" w:fill="auto"/>
          </w:tcPr>
          <w:p w14:paraId="7EEF1E75" w14:textId="1CE5A8A3" w:rsidR="000064E1" w:rsidRPr="004D03E9" w:rsidRDefault="000064E1" w:rsidP="00894FCD">
            <w:pPr>
              <w:pStyle w:val="Activit"/>
              <w:rPr>
                <w:b/>
              </w:rPr>
            </w:pPr>
            <w:r>
              <w:lastRenderedPageBreak/>
              <w:t xml:space="preserve"> </w:t>
            </w:r>
            <w:r>
              <w:rPr>
                <w:b/>
              </w:rPr>
              <w:t>Expérimentation</w:t>
            </w:r>
          </w:p>
          <w:p w14:paraId="51E6FD73" w14:textId="77777777" w:rsidR="000064E1" w:rsidRDefault="000064E1" w:rsidP="000064E1">
            <w:pPr>
              <w:rPr>
                <w:bCs/>
              </w:rPr>
            </w:pPr>
            <w:r w:rsidRPr="00BE1AFB">
              <w:rPr>
                <w:bCs/>
              </w:rPr>
              <w:t xml:space="preserve">On va maintenant procéder à différents essais de réponses indicielles en boucle fermée : différentes amplitudes </w:t>
            </w:r>
          </w:p>
          <w:p w14:paraId="1C2B9D72" w14:textId="22FACA98"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 xml:space="preserve">Tenter de caler un correcteur (de type proportionnel uniquement) permettant de satisfaire tous les critères du cahier des charges par cette méthode "essai erreur" </w:t>
            </w:r>
            <w:r w:rsidRPr="006C7D11">
              <w:rPr>
                <w:rFonts w:eastAsia="Times New Roman" w:cs="Arial"/>
                <w:lang w:eastAsia="fr-FR"/>
              </w:rPr>
              <w:t>voir ci-contre.</w:t>
            </w:r>
          </w:p>
          <w:p w14:paraId="55E33D79" w14:textId="77777777"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 xml:space="preserve">Une fois un correcteur proportionnel jugé satisfaisant, exercer des perturbations à la main sur le chariot, tantôt d'un côté, tantôt de l'autre et laisser revenir le chariot doucement vers sa position d'équilibre. Le critère C4 (précision) est-il toujours validé ? Analyser finement le rôle de la tension de seuil dans le rejet de perturbation. </w:t>
            </w:r>
          </w:p>
          <w:p w14:paraId="451F97E9" w14:textId="77777777"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 xml:space="preserve">Montrer qu'une tension de seuil de valeur </w:t>
            </w:r>
            <w:proofErr w:type="spellStart"/>
            <w:r w:rsidRPr="006C7D11">
              <w:rPr>
                <w:rFonts w:eastAsia="Times New Roman" w:cs="Arial"/>
                <w:lang w:eastAsia="fr-FR"/>
              </w:rPr>
              <w:t>u</w:t>
            </w:r>
            <w:r w:rsidRPr="006C7D11">
              <w:rPr>
                <w:rFonts w:eastAsia="Times New Roman" w:cs="Arial"/>
                <w:vertAlign w:val="subscript"/>
                <w:lang w:eastAsia="fr-FR"/>
              </w:rPr>
              <w:t>seuil</w:t>
            </w:r>
            <w:proofErr w:type="spellEnd"/>
            <w:r w:rsidRPr="006C7D11">
              <w:rPr>
                <w:rFonts w:eastAsia="Times New Roman" w:cs="Arial"/>
                <w:lang w:eastAsia="fr-FR"/>
              </w:rPr>
              <w:t xml:space="preserve"> avec un gain proportionnel de valeur G peut être à l'origine d'un écart statique allant jusqu'à </w:t>
            </w:r>
            <w:r w:rsidRPr="00BE1AFB">
              <w:rPr>
                <w:rFonts w:cs="Calibri"/>
                <w:position w:val="-22"/>
              </w:rPr>
              <w:object w:dxaOrig="1760" w:dyaOrig="580" w14:anchorId="38BF40F4">
                <v:shape id="_x0000_i1038" type="#_x0000_t75" style="width:87.05pt;height:29.6pt" o:ole="">
                  <v:imagedata r:id="rId15" o:title=""/>
                </v:shape>
                <o:OLEObject Type="Embed" ProgID="Equation.DSMT4" ShapeID="_x0000_i1038" DrawAspect="Content" ObjectID="_1602314274" r:id="rId16"/>
              </w:object>
            </w:r>
            <w:r w:rsidRPr="006C7D11">
              <w:rPr>
                <w:rFonts w:eastAsia="Times New Roman" w:cs="Arial"/>
                <w:lang w:eastAsia="fr-FR"/>
              </w:rPr>
              <w:t xml:space="preserve"> en valeur absolue.</w:t>
            </w:r>
          </w:p>
          <w:p w14:paraId="6813A327" w14:textId="77777777" w:rsidR="00C627F6" w:rsidRPr="00107B63" w:rsidRDefault="00C627F6" w:rsidP="00C627F6">
            <w:pPr>
              <w:rPr>
                <w:rFonts w:eastAsia="Times New Roman" w:cs="Arial"/>
                <w:lang w:eastAsia="fr-FR"/>
              </w:rPr>
            </w:pPr>
          </w:p>
          <w:p w14:paraId="54A329A9" w14:textId="411ACF76" w:rsidR="00C627F6" w:rsidRPr="00C627F6" w:rsidRDefault="00C627F6" w:rsidP="000064E1">
            <w:pPr>
              <w:rPr>
                <w:rFonts w:eastAsia="Times New Roman" w:cs="Arial"/>
                <w:lang w:eastAsia="fr-FR"/>
              </w:rPr>
            </w:pPr>
            <w:r w:rsidRPr="00107B63">
              <w:rPr>
                <w:rFonts w:eastAsia="Times New Roman" w:cs="Arial"/>
                <w:lang w:eastAsia="fr-FR"/>
              </w:rPr>
              <w:t xml:space="preserve">Nota : quelle est la place du modèle dans cette démarche ? Est-il complètement absent ? </w:t>
            </w:r>
            <w:proofErr w:type="gramStart"/>
            <w:r w:rsidR="006C7D11" w:rsidRPr="00107B63">
              <w:rPr>
                <w:rFonts w:eastAsia="Times New Roman" w:cs="Arial"/>
                <w:lang w:eastAsia="fr-FR"/>
              </w:rPr>
              <w:t>Finit</w:t>
            </w:r>
            <w:r w:rsidR="006C7D11">
              <w:rPr>
                <w:rFonts w:eastAsia="Times New Roman" w:cs="Arial"/>
                <w:lang w:eastAsia="fr-FR"/>
              </w:rPr>
              <w:t xml:space="preserve"> </w:t>
            </w:r>
            <w:r w:rsidR="006C7D11" w:rsidRPr="00107B63">
              <w:rPr>
                <w:rFonts w:eastAsia="Times New Roman" w:cs="Arial"/>
                <w:lang w:eastAsia="fr-FR"/>
              </w:rPr>
              <w:t>on</w:t>
            </w:r>
            <w:proofErr w:type="gramEnd"/>
            <w:r w:rsidRPr="00107B63">
              <w:rPr>
                <w:rFonts w:eastAsia="Times New Roman" w:cs="Arial"/>
                <w:lang w:eastAsia="fr-FR"/>
              </w:rPr>
              <w:t xml:space="preserve"> par obtenir un correcteur qui optimise les performances ?</w:t>
            </w:r>
          </w:p>
        </w:tc>
        <w:tc>
          <w:tcPr>
            <w:tcW w:w="3674" w:type="dxa"/>
            <w:tcBorders>
              <w:top w:val="nil"/>
              <w:left w:val="single" w:sz="8" w:space="0" w:color="auto"/>
              <w:bottom w:val="nil"/>
              <w:right w:val="nil"/>
            </w:tcBorders>
            <w:shd w:val="clear" w:color="auto" w:fill="auto"/>
            <w:vAlign w:val="center"/>
          </w:tcPr>
          <w:p w14:paraId="4D3E66D8" w14:textId="0856BDDD" w:rsidR="000064E1" w:rsidRDefault="00C627F6" w:rsidP="00C627F6">
            <w:pPr>
              <w:pStyle w:val="Activit"/>
              <w:numPr>
                <w:ilvl w:val="0"/>
                <w:numId w:val="0"/>
              </w:numPr>
              <w:jc w:val="center"/>
            </w:pPr>
            <w:r w:rsidRPr="00107B63">
              <w:rPr>
                <w:noProof/>
              </w:rPr>
              <w:drawing>
                <wp:anchor distT="0" distB="0" distL="114300" distR="114300" simplePos="0" relativeHeight="251666432" behindDoc="0" locked="0" layoutInCell="1" allowOverlap="1" wp14:anchorId="229871BD" wp14:editId="4D54B1E5">
                  <wp:simplePos x="0" y="0"/>
                  <wp:positionH relativeFrom="column">
                    <wp:posOffset>148590</wp:posOffset>
                  </wp:positionH>
                  <wp:positionV relativeFrom="paragraph">
                    <wp:posOffset>-2472055</wp:posOffset>
                  </wp:positionV>
                  <wp:extent cx="2114550" cy="2417445"/>
                  <wp:effectExtent l="0" t="0" r="0" b="1905"/>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14550" cy="2417445"/>
                          </a:xfrm>
                          <a:prstGeom prst="rect">
                            <a:avLst/>
                          </a:prstGeom>
                          <a:noFill/>
                        </pic:spPr>
                      </pic:pic>
                    </a:graphicData>
                  </a:graphic>
                  <wp14:sizeRelH relativeFrom="page">
                    <wp14:pctWidth>0</wp14:pctWidth>
                  </wp14:sizeRelH>
                  <wp14:sizeRelV relativeFrom="page">
                    <wp14:pctHeight>0</wp14:pctHeight>
                  </wp14:sizeRelV>
                </wp:anchor>
              </w:drawing>
            </w:r>
          </w:p>
        </w:tc>
      </w:tr>
    </w:tbl>
    <w:p w14:paraId="011D086B" w14:textId="77777777" w:rsidR="000064E1" w:rsidRPr="000064E1" w:rsidRDefault="000064E1" w:rsidP="000064E1"/>
    <w:p w14:paraId="777F39DC" w14:textId="4588C2C2" w:rsidR="00107B63" w:rsidRDefault="00107B63" w:rsidP="00107B63">
      <w:pPr>
        <w:pStyle w:val="Titre3"/>
      </w:pPr>
      <w:r w:rsidRPr="00BE1AFB">
        <w:t>Méthode "</w:t>
      </w:r>
      <w:proofErr w:type="spellStart"/>
      <w:r w:rsidRPr="00BE1AFB">
        <w:t>Autotuning</w:t>
      </w:r>
      <w:proofErr w:type="spellEnd"/>
      <w:r w:rsidRPr="00BE1AFB">
        <w:t>"</w:t>
      </w:r>
    </w:p>
    <w:p w14:paraId="018E47BE" w14:textId="77777777" w:rsidR="006C7D11" w:rsidRDefault="006C7D11" w:rsidP="006C7D1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6C7D11" w14:paraId="5461038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4A62E43E" w14:textId="77777777" w:rsidR="006C7D11" w:rsidRPr="004D03E9" w:rsidRDefault="006C7D11" w:rsidP="00894FCD">
            <w:pPr>
              <w:pStyle w:val="Activit"/>
              <w:rPr>
                <w:b/>
              </w:rPr>
            </w:pPr>
            <w:r>
              <w:t xml:space="preserve"> </w:t>
            </w:r>
            <w:r>
              <w:rPr>
                <w:b/>
              </w:rPr>
              <w:t>Expérimentation</w:t>
            </w:r>
          </w:p>
          <w:p w14:paraId="0B45DFD8" w14:textId="77777777" w:rsidR="006C7D11" w:rsidRDefault="006C7D11" w:rsidP="006C7D11">
            <w:r>
              <w:t>Se placer en boucle fermée. Aller dans l'onglet "Synthèse correcteur", sous onglet "</w:t>
            </w:r>
            <w:proofErr w:type="spellStart"/>
            <w:r>
              <w:t>Autotuning</w:t>
            </w:r>
            <w:proofErr w:type="spellEnd"/>
            <w:r>
              <w:t xml:space="preserve">" et lancer un calage automatique. </w:t>
            </w:r>
          </w:p>
          <w:p w14:paraId="12A92881" w14:textId="77777777" w:rsidR="006C7D11" w:rsidRDefault="006C7D11" w:rsidP="006C7D11">
            <w:pPr>
              <w:jc w:val="center"/>
            </w:pPr>
            <w:r>
              <w:object w:dxaOrig="7289" w:dyaOrig="2709" w14:anchorId="395EF766">
                <v:shape id="_x0000_i1042" type="#_x0000_t75" style="width:355.45pt;height:133.5pt" o:ole="">
                  <v:imagedata r:id="rId18" o:title=""/>
                </v:shape>
                <o:OLEObject Type="Embed" ProgID="Visio.Drawing.11" ShapeID="_x0000_i1042" DrawAspect="Content" ObjectID="_1602314275" r:id="rId19"/>
              </w:object>
            </w:r>
          </w:p>
          <w:p w14:paraId="7E8397D4" w14:textId="77777777" w:rsidR="006C7D11" w:rsidRDefault="006C7D11" w:rsidP="006C7D11">
            <w:pPr>
              <w:pStyle w:val="Paragraphedeliste"/>
              <w:numPr>
                <w:ilvl w:val="0"/>
                <w:numId w:val="24"/>
              </w:numPr>
            </w:pPr>
            <w:r>
              <w:t>Suivre les instructions des fenêtres qui vont s'ouvrir. Accepter notamment la valeur du bruit de mesure estimé (à une valeur nulle puisqu’un codeur incrémental présente une excellente immunité au bruit)</w:t>
            </w:r>
          </w:p>
          <w:p w14:paraId="19649E59" w14:textId="77777777" w:rsidR="006C7D11" w:rsidRDefault="006C7D11" w:rsidP="006C7D11">
            <w:pPr>
              <w:pStyle w:val="Paragraphedeliste"/>
              <w:numPr>
                <w:ilvl w:val="0"/>
                <w:numId w:val="24"/>
              </w:numPr>
            </w:pPr>
            <w:r>
              <w:t xml:space="preserve">Accepter les paramètres du PID obtenu. Retourner dans l'onglet "Schéma bloc par exemple" et lancer des consignes par pas de 50 </w:t>
            </w:r>
            <w:proofErr w:type="spellStart"/>
            <w:r>
              <w:t>mm.</w:t>
            </w:r>
            <w:proofErr w:type="spellEnd"/>
            <w:r>
              <w:t xml:space="preserve"> Observer le type de mouvement obtenu.</w:t>
            </w:r>
          </w:p>
          <w:p w14:paraId="6BAFDA92" w14:textId="29F5A712" w:rsidR="006C7D11" w:rsidRPr="006C7D11" w:rsidRDefault="006C7D11" w:rsidP="00894FCD">
            <w:pPr>
              <w:pStyle w:val="Paragraphedeliste"/>
              <w:numPr>
                <w:ilvl w:val="0"/>
                <w:numId w:val="24"/>
              </w:numPr>
            </w:pPr>
            <w:r>
              <w:t xml:space="preserve">Valider le cahier de charges en lançant un essai de réponse indicielle de 100 </w:t>
            </w:r>
            <w:proofErr w:type="spellStart"/>
            <w:r>
              <w:t>mm.</w:t>
            </w:r>
            <w:proofErr w:type="spellEnd"/>
          </w:p>
        </w:tc>
      </w:tr>
    </w:tbl>
    <w:p w14:paraId="28D05E6E" w14:textId="77777777" w:rsidR="006C7D11" w:rsidRPr="00BE1AFB" w:rsidRDefault="006C7D11" w:rsidP="006C7D11">
      <w:pPr>
        <w:rPr>
          <w:bCs/>
        </w:rPr>
      </w:pPr>
    </w:p>
    <w:p w14:paraId="5F4671CD" w14:textId="501721DF" w:rsidR="00107B63" w:rsidRDefault="00AC2CD4" w:rsidP="00AC2CD4">
      <w:pPr>
        <w:pStyle w:val="Titre2"/>
      </w:pPr>
      <w:r>
        <w:t>Modélisation</w:t>
      </w:r>
    </w:p>
    <w:p w14:paraId="46544AD6" w14:textId="77777777" w:rsidR="00AC2CD4" w:rsidRPr="00BE1AFB" w:rsidRDefault="00AC2CD4" w:rsidP="00AC2CD4">
      <w:pPr>
        <w:rPr>
          <w:bCs/>
        </w:rPr>
      </w:pPr>
      <w:r w:rsidRPr="00BE1AFB">
        <w:rPr>
          <w:bCs/>
        </w:rPr>
        <w:t xml:space="preserve">On cherche à caler un correcteur qui permet de satisfaire les critères C1 à C4 du cahier des charges. Le calage sera effectué par raisonnement sur le </w:t>
      </w:r>
      <w:r w:rsidRPr="00BE1AFB">
        <w:rPr>
          <w:b/>
        </w:rPr>
        <w:t>modèle linéaire</w:t>
      </w:r>
      <w:r w:rsidRPr="00BE1AFB">
        <w:rPr>
          <w:bCs/>
        </w:rPr>
        <w:t xml:space="preserve"> (sans tension de seuil, sans saturation) sur la </w:t>
      </w:r>
      <w:r w:rsidRPr="00BE1AFB">
        <w:rPr>
          <w:b/>
          <w:bCs/>
        </w:rPr>
        <w:t>boucle ouverte et dans le domaine fréquentiel</w:t>
      </w:r>
      <w:r w:rsidRPr="00BE1AFB">
        <w:rPr>
          <w:bCs/>
        </w:rPr>
        <w:t>.</w:t>
      </w:r>
    </w:p>
    <w:p w14:paraId="2AC7D886" w14:textId="77777777" w:rsidR="00AC2CD4" w:rsidRPr="00BE1AFB" w:rsidRDefault="00AC2CD4" w:rsidP="00AC2CD4">
      <w:pPr>
        <w:rPr>
          <w:bCs/>
        </w:rPr>
      </w:pPr>
    </w:p>
    <w:p w14:paraId="32161449" w14:textId="7B35A466" w:rsidR="00107B63" w:rsidRPr="00AC2CD4" w:rsidRDefault="00AC2CD4" w:rsidP="00C0435C">
      <w:pPr>
        <w:rPr>
          <w:bCs/>
        </w:rPr>
      </w:pPr>
      <w:r w:rsidRPr="00BE1AFB">
        <w:rPr>
          <w:bCs/>
        </w:rPr>
        <w:t>Pour la synthèse de correcteur, les critères C2 et C3 du cahier des charges sont transformés dans le domaine fréquentiel, les critères C1 et C4 demeurent inchangés</w:t>
      </w:r>
      <w:r>
        <w:rPr>
          <w:bCs/>
        </w:rPr>
        <w:t>.</w:t>
      </w:r>
    </w:p>
    <w:tbl>
      <w:tblPr>
        <w:tblW w:w="9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462"/>
        <w:gridCol w:w="5438"/>
        <w:gridCol w:w="1705"/>
      </w:tblGrid>
      <w:tr w:rsidR="006F7759" w:rsidRPr="00720C92" w14:paraId="121E721A" w14:textId="77777777" w:rsidTr="004324E6">
        <w:trPr>
          <w:trHeight w:val="329"/>
          <w:jc w:val="center"/>
        </w:trPr>
        <w:tc>
          <w:tcPr>
            <w:tcW w:w="1696" w:type="dxa"/>
            <w:shd w:val="clear" w:color="auto" w:fill="DBE5F1"/>
          </w:tcPr>
          <w:p w14:paraId="6CE813D9" w14:textId="77777777" w:rsidR="006F7759" w:rsidRPr="00720C92" w:rsidRDefault="006F7759" w:rsidP="004324E6">
            <w:pPr>
              <w:spacing w:line="360" w:lineRule="auto"/>
              <w:jc w:val="center"/>
              <w:rPr>
                <w:rFonts w:cs="Arial"/>
                <w:b/>
              </w:rPr>
            </w:pPr>
            <w:r w:rsidRPr="00720C92">
              <w:rPr>
                <w:rFonts w:cs="Arial"/>
                <w:b/>
              </w:rPr>
              <w:lastRenderedPageBreak/>
              <w:t>Exigence</w:t>
            </w:r>
          </w:p>
        </w:tc>
        <w:tc>
          <w:tcPr>
            <w:tcW w:w="5900" w:type="dxa"/>
            <w:gridSpan w:val="2"/>
            <w:shd w:val="clear" w:color="auto" w:fill="DBE5F1"/>
          </w:tcPr>
          <w:p w14:paraId="1E4E6179" w14:textId="77777777" w:rsidR="006F7759" w:rsidRPr="00720C92" w:rsidRDefault="006F7759" w:rsidP="004324E6">
            <w:pPr>
              <w:spacing w:line="360" w:lineRule="auto"/>
              <w:jc w:val="center"/>
              <w:rPr>
                <w:rFonts w:cs="Arial"/>
                <w:b/>
              </w:rPr>
            </w:pPr>
            <w:r w:rsidRPr="00720C92">
              <w:rPr>
                <w:rFonts w:cs="Arial"/>
                <w:b/>
              </w:rPr>
              <w:t>Critères</w:t>
            </w:r>
          </w:p>
        </w:tc>
        <w:tc>
          <w:tcPr>
            <w:tcW w:w="1705" w:type="dxa"/>
            <w:shd w:val="clear" w:color="auto" w:fill="DBE5F1"/>
          </w:tcPr>
          <w:p w14:paraId="3FFE1954" w14:textId="77777777" w:rsidR="006F7759" w:rsidRPr="00720C92" w:rsidRDefault="006F7759" w:rsidP="004324E6">
            <w:pPr>
              <w:spacing w:line="360" w:lineRule="auto"/>
              <w:jc w:val="center"/>
              <w:rPr>
                <w:rFonts w:cs="Arial"/>
                <w:b/>
              </w:rPr>
            </w:pPr>
            <w:r w:rsidRPr="00720C92">
              <w:rPr>
                <w:rFonts w:cs="Arial"/>
                <w:b/>
              </w:rPr>
              <w:t>Niveaux</w:t>
            </w:r>
          </w:p>
        </w:tc>
      </w:tr>
      <w:tr w:rsidR="006F7759" w:rsidRPr="00720C92" w14:paraId="799A1682" w14:textId="77777777" w:rsidTr="004324E6">
        <w:trPr>
          <w:trHeight w:val="708"/>
          <w:jc w:val="center"/>
        </w:trPr>
        <w:tc>
          <w:tcPr>
            <w:tcW w:w="1696" w:type="dxa"/>
            <w:vMerge w:val="restart"/>
            <w:shd w:val="clear" w:color="auto" w:fill="FFFFFF"/>
          </w:tcPr>
          <w:p w14:paraId="350C06F8" w14:textId="77777777" w:rsidR="006F7759" w:rsidRPr="00720C92" w:rsidRDefault="006F7759" w:rsidP="004324E6">
            <w:pPr>
              <w:jc w:val="center"/>
              <w:rPr>
                <w:rFonts w:cs="Arial"/>
                <w:b/>
              </w:rPr>
            </w:pPr>
            <w:r w:rsidRPr="00720C92">
              <w:rPr>
                <w:rFonts w:cs="Arial"/>
                <w:b/>
              </w:rPr>
              <w:t>Permettre à l'utilisateur de positionner une pièce</w:t>
            </w:r>
          </w:p>
        </w:tc>
        <w:tc>
          <w:tcPr>
            <w:tcW w:w="462" w:type="dxa"/>
            <w:shd w:val="clear" w:color="auto" w:fill="DBE5F1"/>
          </w:tcPr>
          <w:p w14:paraId="2974226D" w14:textId="77777777" w:rsidR="006F7759" w:rsidRPr="00720C92" w:rsidRDefault="006F7759" w:rsidP="004324E6">
            <w:pPr>
              <w:jc w:val="center"/>
              <w:rPr>
                <w:rFonts w:cs="Arial"/>
                <w:b/>
                <w:bCs/>
              </w:rPr>
            </w:pPr>
            <w:r w:rsidRPr="00720C92">
              <w:rPr>
                <w:rFonts w:cs="Arial"/>
                <w:b/>
                <w:bCs/>
              </w:rPr>
              <w:t>C2</w:t>
            </w:r>
          </w:p>
        </w:tc>
        <w:tc>
          <w:tcPr>
            <w:tcW w:w="5438" w:type="dxa"/>
            <w:shd w:val="clear" w:color="auto" w:fill="FFFFFF"/>
          </w:tcPr>
          <w:p w14:paraId="67596A44" w14:textId="77777777" w:rsidR="006F7759" w:rsidRPr="00720C92" w:rsidRDefault="006F7759" w:rsidP="004324E6">
            <w:pPr>
              <w:rPr>
                <w:rFonts w:cs="Arial"/>
              </w:rPr>
            </w:pPr>
            <w:r w:rsidRPr="00720C92">
              <w:rPr>
                <w:rFonts w:cs="Arial"/>
              </w:rPr>
              <w:t xml:space="preserve">Amortissement caractérisé par la marge de gain et la marge de phase. </w:t>
            </w:r>
          </w:p>
        </w:tc>
        <w:tc>
          <w:tcPr>
            <w:tcW w:w="1705" w:type="dxa"/>
            <w:shd w:val="clear" w:color="auto" w:fill="FFFFFF"/>
          </w:tcPr>
          <w:p w14:paraId="6C4E9528" w14:textId="77777777" w:rsidR="006F7759" w:rsidRPr="00720C92" w:rsidRDefault="006F7759" w:rsidP="004324E6">
            <w:pPr>
              <w:rPr>
                <w:rFonts w:cs="Arial"/>
                <w:color w:val="000000"/>
              </w:rPr>
            </w:pPr>
            <w:r w:rsidRPr="00720C92">
              <w:rPr>
                <w:rFonts w:cs="Arial"/>
                <w:color w:val="000000"/>
              </w:rPr>
              <w:t>M</w:t>
            </w:r>
            <w:r w:rsidRPr="00720C92">
              <w:rPr>
                <w:rFonts w:cs="Arial"/>
                <w:color w:val="000000"/>
                <w:vertAlign w:val="subscript"/>
              </w:rPr>
              <w:t>G</w:t>
            </w:r>
            <w:r w:rsidRPr="00720C92">
              <w:rPr>
                <w:rFonts w:cs="Arial"/>
                <w:color w:val="000000"/>
              </w:rPr>
              <w:t xml:space="preserve"> &gt; 10 dB</w:t>
            </w:r>
          </w:p>
          <w:p w14:paraId="1DBD134C" w14:textId="77777777" w:rsidR="006F7759" w:rsidRPr="00720C92" w:rsidRDefault="006F7759" w:rsidP="004324E6">
            <w:pPr>
              <w:tabs>
                <w:tab w:val="num" w:pos="720"/>
              </w:tabs>
              <w:rPr>
                <w:color w:val="000000"/>
              </w:rPr>
            </w:pPr>
            <w:r w:rsidRPr="00720C92">
              <w:rPr>
                <w:rFonts w:cs="Arial"/>
                <w:color w:val="000000"/>
              </w:rPr>
              <w:t>M</w:t>
            </w:r>
            <w:r w:rsidRPr="00720C92">
              <w:rPr>
                <w:color w:val="000000"/>
              </w:rPr>
              <w:sym w:font="Symbol" w:char="F06A"/>
            </w:r>
            <w:r w:rsidRPr="00720C92">
              <w:rPr>
                <w:color w:val="000000"/>
              </w:rPr>
              <w:t xml:space="preserve"> &gt; 45 °</w:t>
            </w:r>
          </w:p>
        </w:tc>
      </w:tr>
      <w:tr w:rsidR="006F7759" w:rsidRPr="00720C92" w14:paraId="4CB63E87" w14:textId="77777777" w:rsidTr="004324E6">
        <w:trPr>
          <w:trHeight w:val="262"/>
          <w:jc w:val="center"/>
        </w:trPr>
        <w:tc>
          <w:tcPr>
            <w:tcW w:w="1696" w:type="dxa"/>
            <w:vMerge/>
            <w:shd w:val="clear" w:color="auto" w:fill="FFFFFF"/>
          </w:tcPr>
          <w:p w14:paraId="275E7981" w14:textId="77777777" w:rsidR="006F7759" w:rsidRPr="00720C92" w:rsidRDefault="006F7759" w:rsidP="004324E6">
            <w:pPr>
              <w:rPr>
                <w:rFonts w:cs="Arial"/>
              </w:rPr>
            </w:pPr>
          </w:p>
        </w:tc>
        <w:tc>
          <w:tcPr>
            <w:tcW w:w="462" w:type="dxa"/>
            <w:shd w:val="clear" w:color="auto" w:fill="DBE5F1"/>
          </w:tcPr>
          <w:p w14:paraId="6E682280" w14:textId="77777777" w:rsidR="006F7759" w:rsidRPr="00720C92" w:rsidRDefault="006F7759" w:rsidP="004324E6">
            <w:pPr>
              <w:jc w:val="center"/>
              <w:rPr>
                <w:rFonts w:cs="Arial"/>
                <w:b/>
                <w:bCs/>
              </w:rPr>
            </w:pPr>
            <w:r w:rsidRPr="00720C92">
              <w:rPr>
                <w:rFonts w:cs="Arial"/>
                <w:b/>
                <w:bCs/>
              </w:rPr>
              <w:t>C3</w:t>
            </w:r>
          </w:p>
        </w:tc>
        <w:tc>
          <w:tcPr>
            <w:tcW w:w="5438" w:type="dxa"/>
            <w:shd w:val="clear" w:color="auto" w:fill="FFFFFF"/>
          </w:tcPr>
          <w:p w14:paraId="2C008422" w14:textId="77777777" w:rsidR="006F7759" w:rsidRPr="00720C92" w:rsidRDefault="006F7759" w:rsidP="004324E6">
            <w:pPr>
              <w:rPr>
                <w:rFonts w:cs="Arial"/>
              </w:rPr>
            </w:pPr>
            <w:r w:rsidRPr="00720C92">
              <w:rPr>
                <w:rFonts w:cs="Arial"/>
              </w:rPr>
              <w:t xml:space="preserve">Rapidité caractérisée par la pulsation de coupure à 0dB de la boucle ouverte </w:t>
            </w:r>
          </w:p>
        </w:tc>
        <w:tc>
          <w:tcPr>
            <w:tcW w:w="1705" w:type="dxa"/>
            <w:shd w:val="clear" w:color="auto" w:fill="FFFFFF"/>
          </w:tcPr>
          <w:p w14:paraId="2AD9DB1A" w14:textId="77777777" w:rsidR="006F7759" w:rsidRPr="00720C92" w:rsidRDefault="006F7759" w:rsidP="004324E6">
            <w:pPr>
              <w:tabs>
                <w:tab w:val="num" w:pos="720"/>
              </w:tabs>
              <w:rPr>
                <w:color w:val="000000"/>
              </w:rPr>
            </w:pPr>
            <w:r w:rsidRPr="00720C92">
              <w:rPr>
                <w:color w:val="000000"/>
              </w:rPr>
              <w:sym w:font="Symbol" w:char="F077"/>
            </w:r>
            <w:proofErr w:type="gramStart"/>
            <w:r w:rsidRPr="00720C92">
              <w:rPr>
                <w:color w:val="000000"/>
                <w:vertAlign w:val="subscript"/>
              </w:rPr>
              <w:t>co</w:t>
            </w:r>
            <w:proofErr w:type="gramEnd"/>
            <w:r w:rsidRPr="00720C92">
              <w:rPr>
                <w:color w:val="000000"/>
                <w:vertAlign w:val="subscript"/>
              </w:rPr>
              <w:t>-0dB</w:t>
            </w:r>
            <w:r w:rsidRPr="00720C92">
              <w:rPr>
                <w:color w:val="000000"/>
              </w:rPr>
              <w:t xml:space="preserve">  &gt; 15 rad/s</w:t>
            </w:r>
          </w:p>
          <w:p w14:paraId="02B74A9E" w14:textId="77777777" w:rsidR="006F7759" w:rsidRPr="00720C92" w:rsidRDefault="006F7759" w:rsidP="004324E6">
            <w:pPr>
              <w:tabs>
                <w:tab w:val="num" w:pos="720"/>
              </w:tabs>
              <w:rPr>
                <w:color w:val="000000"/>
              </w:rPr>
            </w:pPr>
          </w:p>
        </w:tc>
      </w:tr>
    </w:tbl>
    <w:p w14:paraId="1405651E" w14:textId="77777777" w:rsidR="00AC2CD4" w:rsidRDefault="00AC2CD4" w:rsidP="00C0435C">
      <w:pPr>
        <w:rPr>
          <w:rFonts w:eastAsia="Times New Roman" w:cs="Arial"/>
          <w:lang w:eastAsia="fr-FR"/>
        </w:rPr>
      </w:pPr>
    </w:p>
    <w:p w14:paraId="2F485B97" w14:textId="6DBBE155" w:rsidR="00AC2CD4" w:rsidRDefault="00AC2CD4" w:rsidP="00C0435C">
      <w:pPr>
        <w:rPr>
          <w:rFonts w:eastAsia="Times New Roman" w:cs="Arial"/>
          <w:lang w:eastAsia="fr-FR"/>
        </w:rPr>
      </w:pPr>
    </w:p>
    <w:p w14:paraId="6940BF33" w14:textId="77777777" w:rsidR="006F7759" w:rsidRPr="00720C92" w:rsidRDefault="006F7759" w:rsidP="006F7759">
      <w:pPr>
        <w:tabs>
          <w:tab w:val="num" w:pos="1276"/>
        </w:tabs>
      </w:pPr>
      <w:r w:rsidRPr="00720C92">
        <w:t xml:space="preserve">On va caler trois types de correcteurs permettant de satisfaire le cahier des charges : </w:t>
      </w:r>
    </w:p>
    <w:p w14:paraId="73F3E82F" w14:textId="77777777" w:rsidR="006F7759" w:rsidRPr="00720C92" w:rsidRDefault="006F7759" w:rsidP="006F7759">
      <w:pPr>
        <w:tabs>
          <w:tab w:val="num" w:pos="1276"/>
        </w:tabs>
      </w:pPr>
    </w:p>
    <w:p w14:paraId="6F1F390D" w14:textId="77777777" w:rsidR="006F7759" w:rsidRPr="00720C92" w:rsidRDefault="006F7759" w:rsidP="006F7759">
      <w:pPr>
        <w:pStyle w:val="Paragraphedeliste"/>
        <w:numPr>
          <w:ilvl w:val="0"/>
          <w:numId w:val="14"/>
        </w:numPr>
        <w:tabs>
          <w:tab w:val="num" w:pos="1276"/>
        </w:tabs>
        <w:spacing w:line="240" w:lineRule="auto"/>
      </w:pPr>
      <w:r w:rsidRPr="00720C92">
        <w:t>Un correcteur à avance de phase</w:t>
      </w:r>
    </w:p>
    <w:p w14:paraId="1BDC89CE" w14:textId="77777777" w:rsidR="006F7759" w:rsidRPr="00720C92" w:rsidRDefault="006F7759" w:rsidP="006F7759">
      <w:pPr>
        <w:pStyle w:val="Paragraphedeliste"/>
        <w:numPr>
          <w:ilvl w:val="0"/>
          <w:numId w:val="14"/>
        </w:numPr>
        <w:tabs>
          <w:tab w:val="num" w:pos="1276"/>
        </w:tabs>
        <w:spacing w:line="240" w:lineRule="auto"/>
      </w:pPr>
      <w:r w:rsidRPr="00720C92">
        <w:t>Un correcteur proportionnel intégral</w:t>
      </w:r>
    </w:p>
    <w:p w14:paraId="769F74D5" w14:textId="77777777" w:rsidR="006F7759" w:rsidRPr="00720C92" w:rsidRDefault="006F7759" w:rsidP="006F7759">
      <w:pPr>
        <w:pStyle w:val="Paragraphedeliste"/>
        <w:numPr>
          <w:ilvl w:val="0"/>
          <w:numId w:val="14"/>
        </w:numPr>
        <w:tabs>
          <w:tab w:val="num" w:pos="1276"/>
        </w:tabs>
        <w:spacing w:line="240" w:lineRule="auto"/>
      </w:pPr>
      <w:r w:rsidRPr="00720C92">
        <w:t>Un correcteur à retard de phase</w:t>
      </w:r>
    </w:p>
    <w:p w14:paraId="5E51F6C7" w14:textId="77777777" w:rsidR="006F7759" w:rsidRPr="00720C92" w:rsidRDefault="006F7759" w:rsidP="006F7759">
      <w:pPr>
        <w:tabs>
          <w:tab w:val="num" w:pos="1276"/>
        </w:tabs>
      </w:pPr>
    </w:p>
    <w:p w14:paraId="0975239C" w14:textId="6C030A4F" w:rsidR="006F7759" w:rsidRPr="00BE1AFB" w:rsidRDefault="006F7759" w:rsidP="006F7759">
      <w:pPr>
        <w:rPr>
          <w:bCs/>
        </w:rPr>
      </w:pPr>
      <w:r w:rsidRPr="00BE1AFB">
        <w:rPr>
          <w:bCs/>
        </w:rPr>
        <w:t xml:space="preserve">Pour le calage du correcteur, on utilisera l'onglet </w:t>
      </w:r>
      <w:r w:rsidR="00672F08">
        <w:rPr>
          <w:bCs/>
        </w:rPr>
        <w:t>« </w:t>
      </w:r>
      <w:r w:rsidRPr="00BE1AFB">
        <w:rPr>
          <w:bCs/>
        </w:rPr>
        <w:t>Synthèse de correcteur</w:t>
      </w:r>
      <w:r w:rsidR="00672F08">
        <w:rPr>
          <w:bCs/>
        </w:rPr>
        <w:t> »</w:t>
      </w:r>
      <w:r w:rsidRPr="00BE1AFB">
        <w:rPr>
          <w:bCs/>
        </w:rPr>
        <w:t>.</w:t>
      </w:r>
    </w:p>
    <w:p w14:paraId="5A173E65" w14:textId="77777777" w:rsidR="006F7759" w:rsidRPr="00BE1AFB" w:rsidRDefault="006F7759" w:rsidP="006F7759">
      <w:pPr>
        <w:rPr>
          <w:bCs/>
        </w:rPr>
      </w:pPr>
      <w:r w:rsidRPr="00BE1AFB">
        <w:rPr>
          <w:bCs/>
        </w:rPr>
        <w:t xml:space="preserve">On </w:t>
      </w:r>
      <w:r w:rsidRPr="00BE1AFB">
        <w:rPr>
          <w:bCs/>
          <w:noProof/>
        </w:rPr>
        <w:t>parcourra</w:t>
      </w:r>
      <w:r w:rsidRPr="00BE1AFB">
        <w:rPr>
          <w:bCs/>
        </w:rPr>
        <w:t xml:space="preserve"> alors les sous-onglets : </w:t>
      </w:r>
    </w:p>
    <w:p w14:paraId="48C18348" w14:textId="1C198E42" w:rsidR="006F7759" w:rsidRPr="00672F08" w:rsidRDefault="006F7759" w:rsidP="00672F08">
      <w:pPr>
        <w:pStyle w:val="Paragraphedeliste"/>
        <w:numPr>
          <w:ilvl w:val="0"/>
          <w:numId w:val="20"/>
        </w:numPr>
        <w:rPr>
          <w:bCs/>
        </w:rPr>
      </w:pPr>
      <w:r w:rsidRPr="00672F08">
        <w:rPr>
          <w:bCs/>
        </w:rPr>
        <w:t>"Modèle linéaire" pour spécifier le modèle linéaire choisi</w:t>
      </w:r>
      <w:r w:rsidR="00672F08">
        <w:rPr>
          <w:bCs/>
        </w:rPr>
        <w:t> ;</w:t>
      </w:r>
    </w:p>
    <w:p w14:paraId="42D62BC9" w14:textId="5E3E3838" w:rsidR="006F7759" w:rsidRPr="00672F08" w:rsidRDefault="006F7759" w:rsidP="00672F08">
      <w:pPr>
        <w:pStyle w:val="Paragraphedeliste"/>
        <w:numPr>
          <w:ilvl w:val="0"/>
          <w:numId w:val="20"/>
        </w:numPr>
        <w:rPr>
          <w:bCs/>
        </w:rPr>
      </w:pPr>
      <w:r w:rsidRPr="00672F08">
        <w:rPr>
          <w:bCs/>
        </w:rPr>
        <w:t>"Aspect temporel linéaire" pour visualiser les réponses temporelles avec ou sans correction</w:t>
      </w:r>
      <w:r w:rsidR="00672F08">
        <w:rPr>
          <w:bCs/>
        </w:rPr>
        <w:t> ;</w:t>
      </w:r>
    </w:p>
    <w:p w14:paraId="2D5A9490" w14:textId="014B7C70" w:rsidR="006F7759" w:rsidRPr="00672F08" w:rsidRDefault="006F7759" w:rsidP="00672F08">
      <w:pPr>
        <w:pStyle w:val="Paragraphedeliste"/>
        <w:numPr>
          <w:ilvl w:val="0"/>
          <w:numId w:val="20"/>
        </w:numPr>
        <w:rPr>
          <w:bCs/>
        </w:rPr>
      </w:pPr>
      <w:r w:rsidRPr="00672F08">
        <w:rPr>
          <w:bCs/>
        </w:rPr>
        <w:t>"Aspect fréquentiel linéaire" pour caler le correcteu</w:t>
      </w:r>
      <w:r w:rsidR="00672F08">
        <w:rPr>
          <w:bCs/>
        </w:rPr>
        <w:t>r ;</w:t>
      </w:r>
    </w:p>
    <w:p w14:paraId="07022A4A" w14:textId="37CD6243" w:rsidR="006F7759" w:rsidRPr="00672F08" w:rsidRDefault="006F7759" w:rsidP="00672F08">
      <w:pPr>
        <w:pStyle w:val="Paragraphedeliste"/>
        <w:numPr>
          <w:ilvl w:val="0"/>
          <w:numId w:val="20"/>
        </w:numPr>
        <w:rPr>
          <w:bCs/>
        </w:rPr>
      </w:pPr>
      <w:r w:rsidRPr="00672F08">
        <w:rPr>
          <w:bCs/>
        </w:rPr>
        <w:t>"Aspect temporel non linéaire" pour prévoir le comportement sur la base d'un modèle non linéaire (modèle qui reflètera forcément mieux le comportement réel).</w:t>
      </w:r>
    </w:p>
    <w:p w14:paraId="791D016A" w14:textId="77777777" w:rsidR="006F7759" w:rsidRPr="00720C92" w:rsidRDefault="006F7759" w:rsidP="006F7759">
      <w:pPr>
        <w:tabs>
          <w:tab w:val="num" w:pos="1276"/>
        </w:tabs>
      </w:pPr>
    </w:p>
    <w:p w14:paraId="68CC49F9" w14:textId="77777777" w:rsidR="006F7759" w:rsidRPr="00BE1AFB" w:rsidRDefault="006F7759" w:rsidP="006F7759">
      <w:pPr>
        <w:tabs>
          <w:tab w:val="num" w:pos="1276"/>
        </w:tabs>
        <w:rPr>
          <w:b/>
        </w:rPr>
      </w:pPr>
      <w:r w:rsidRPr="00BE1AFB">
        <w:rPr>
          <w:b/>
        </w:rPr>
        <w:t>Pour la validation du cahier des charges sur le système réel, après un essai de réponse indicielle d'amplitude 100 mm, le cahier des charges sera effectivement déclaré satisfait si les critères temporels C1 à C4 sont respectés.</w:t>
      </w:r>
    </w:p>
    <w:p w14:paraId="42C995EF" w14:textId="715FEE69" w:rsidR="006F7759" w:rsidRDefault="006F7759" w:rsidP="00672F08">
      <w:pPr>
        <w:pStyle w:val="Titre3"/>
      </w:pPr>
      <w:r w:rsidRPr="00BE1AFB">
        <w:t>Calage du correcteur à avance de phase</w:t>
      </w:r>
    </w:p>
    <w:p w14:paraId="6C63EA1B" w14:textId="77777777" w:rsidR="006C7D11" w:rsidRDefault="006C7D11" w:rsidP="006C7D1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6C7D11" w14:paraId="23B1ADE9"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50191188" w14:textId="677BD84B" w:rsidR="006C7D11" w:rsidRPr="004D03E9" w:rsidRDefault="006C7D11" w:rsidP="00894FCD">
            <w:pPr>
              <w:pStyle w:val="Activit"/>
              <w:rPr>
                <w:b/>
              </w:rPr>
            </w:pPr>
            <w:r>
              <w:t xml:space="preserve"> </w:t>
            </w:r>
            <w:r>
              <w:rPr>
                <w:b/>
              </w:rPr>
              <w:t>Modélisation</w:t>
            </w:r>
          </w:p>
          <w:p w14:paraId="3634D498" w14:textId="77777777" w:rsidR="006C7D11" w:rsidRPr="00BE1AFB" w:rsidRDefault="006C7D11" w:rsidP="006C7D11">
            <w:pPr>
              <w:rPr>
                <w:bCs/>
              </w:rPr>
            </w:pPr>
            <w:r w:rsidRPr="00BE1AFB">
              <w:rPr>
                <w:bCs/>
              </w:rPr>
              <w:t>Ouvrir la fenêtre de correcteurs (Menu "Correcteur") et choisir un correcteur à "Avance de phase, action D"</w:t>
            </w:r>
          </w:p>
          <w:p w14:paraId="23CC989F" w14:textId="77777777" w:rsidR="006C7D11" w:rsidRPr="00BE1AFB" w:rsidRDefault="006C7D11" w:rsidP="006C7D11">
            <w:pPr>
              <w:jc w:val="center"/>
              <w:rPr>
                <w:bCs/>
              </w:rPr>
            </w:pPr>
            <w:r w:rsidRPr="00BE1AFB">
              <w:rPr>
                <w:bCs/>
              </w:rPr>
              <w:t>G(p) = K.</w:t>
            </w:r>
            <w:r w:rsidRPr="00BE1AFB">
              <w:rPr>
                <w:bCs/>
                <w:position w:val="-28"/>
              </w:rPr>
              <w:object w:dxaOrig="820" w:dyaOrig="639" w14:anchorId="2305F280">
                <v:shape id="_x0000_i1052" type="#_x0000_t75" style="width:41.9pt;height:31pt" o:ole="">
                  <v:imagedata r:id="rId20" o:title=""/>
                </v:shape>
                <o:OLEObject Type="Embed" ProgID="Equation.DSMT4" ShapeID="_x0000_i1052" DrawAspect="Content" ObjectID="_1602314276" r:id="rId21"/>
              </w:object>
            </w:r>
            <w:r w:rsidRPr="00BE1AFB">
              <w:rPr>
                <w:bCs/>
              </w:rPr>
              <w:t xml:space="preserve"> où a &gt; 1</w:t>
            </w:r>
          </w:p>
          <w:p w14:paraId="7A7E21A2" w14:textId="77777777" w:rsidR="00AC0EF7" w:rsidRPr="00AC0EF7" w:rsidRDefault="00AC0EF7" w:rsidP="00AC0EF7">
            <w:pPr>
              <w:numPr>
                <w:ilvl w:val="0"/>
                <w:numId w:val="12"/>
              </w:numPr>
              <w:tabs>
                <w:tab w:val="clear" w:pos="360"/>
                <w:tab w:val="num" w:pos="0"/>
              </w:tabs>
              <w:spacing w:line="276" w:lineRule="auto"/>
              <w:ind w:left="0"/>
              <w:rPr>
                <w:bCs/>
              </w:rPr>
            </w:pPr>
            <w:r w:rsidRPr="00AC0EF7">
              <w:rPr>
                <w:bCs/>
              </w:rPr>
              <w:t xml:space="preserve">On procédera en quatre étapes : </w:t>
            </w:r>
          </w:p>
          <w:p w14:paraId="53DD2C3A" w14:textId="77777777" w:rsidR="00AC0EF7" w:rsidRPr="00BE1AFB" w:rsidRDefault="00AC0EF7" w:rsidP="00AC0EF7">
            <w:pPr>
              <w:rPr>
                <w:bCs/>
              </w:rPr>
            </w:pPr>
          </w:p>
          <w:p w14:paraId="66F687F5" w14:textId="3AFC5D93" w:rsidR="00AC0EF7" w:rsidRPr="00BE1AFB" w:rsidRDefault="00AC0EF7" w:rsidP="00AC0EF7">
            <w:pPr>
              <w:rPr>
                <w:bCs/>
              </w:rPr>
            </w:pPr>
            <w:r w:rsidRPr="00BE1AFB">
              <w:rPr>
                <w:b/>
                <w:bCs/>
                <w:u w:val="single"/>
              </w:rPr>
              <w:t>Étape 1 :</w:t>
            </w:r>
            <w:r w:rsidRPr="00BE1AFB">
              <w:rPr>
                <w:bCs/>
              </w:rPr>
              <w:t xml:space="preserve"> On commencera par choisir K de façon à respecter le critère C4 compte tenu de la tension de seuil </w:t>
            </w:r>
            <w:proofErr w:type="spellStart"/>
            <w:r w:rsidRPr="00BE1AFB">
              <w:rPr>
                <w:bCs/>
              </w:rPr>
              <w:t>u</w:t>
            </w:r>
            <w:r w:rsidRPr="00BE1AFB">
              <w:rPr>
                <w:bCs/>
                <w:vertAlign w:val="subscript"/>
              </w:rPr>
              <w:t>seuil</w:t>
            </w:r>
            <w:proofErr w:type="spellEnd"/>
            <w:r w:rsidRPr="00BE1AFB">
              <w:rPr>
                <w:bCs/>
              </w:rPr>
              <w:t xml:space="preserve">. </w:t>
            </w:r>
          </w:p>
          <w:p w14:paraId="6BAF4948" w14:textId="77777777" w:rsidR="00AC0EF7" w:rsidRPr="00BE1AFB" w:rsidRDefault="00AC0EF7" w:rsidP="00AC0EF7">
            <w:pPr>
              <w:rPr>
                <w:bCs/>
              </w:rPr>
            </w:pPr>
            <w:r w:rsidRPr="00BE1AFB">
              <w:rPr>
                <w:bCs/>
                <w:u w:val="single"/>
              </w:rPr>
              <w:t>Indice :</w:t>
            </w:r>
            <w:r w:rsidRPr="00BE1AFB">
              <w:rPr>
                <w:bCs/>
              </w:rPr>
              <w:t xml:space="preserve"> En raisonnant très simplement sur le schéma bloc ci-dessous, indiquer l’écart statique </w:t>
            </w:r>
            <w:r w:rsidRPr="00BE1AFB">
              <w:rPr>
                <w:bCs/>
              </w:rPr>
              <w:br/>
              <w:t>ε</w:t>
            </w:r>
            <w:r w:rsidRPr="00BE1AFB">
              <w:rPr>
                <w:bCs/>
                <w:vertAlign w:val="subscript"/>
              </w:rPr>
              <w:t>1</w:t>
            </w:r>
            <w:r w:rsidRPr="00BE1AFB">
              <w:rPr>
                <w:bCs/>
              </w:rPr>
              <w:t xml:space="preserve"> </w:t>
            </w:r>
            <w:r w:rsidRPr="00BE1AFB">
              <w:rPr>
                <w:bCs/>
                <w:vertAlign w:val="subscript"/>
              </w:rPr>
              <w:t>stat</w:t>
            </w:r>
            <w:r w:rsidRPr="00BE1AFB">
              <w:rPr>
                <w:bCs/>
              </w:rPr>
              <w:t xml:space="preserve"> maximal que l’on est susceptible d'obtenir en fonction de K et </w:t>
            </w:r>
            <w:proofErr w:type="spellStart"/>
            <w:r w:rsidRPr="00BE1AFB">
              <w:rPr>
                <w:bCs/>
              </w:rPr>
              <w:t>u</w:t>
            </w:r>
            <w:r w:rsidRPr="00BE1AFB">
              <w:rPr>
                <w:bCs/>
                <w:vertAlign w:val="subscript"/>
              </w:rPr>
              <w:t>seuil</w:t>
            </w:r>
            <w:proofErr w:type="spellEnd"/>
            <w:r w:rsidRPr="00BE1AFB">
              <w:rPr>
                <w:bCs/>
              </w:rPr>
              <w:t xml:space="preserve">. </w:t>
            </w:r>
          </w:p>
          <w:p w14:paraId="664BF93C" w14:textId="77777777" w:rsidR="00AC0EF7" w:rsidRPr="00720C92" w:rsidRDefault="00AC0EF7" w:rsidP="00AC0EF7">
            <w:pPr>
              <w:jc w:val="center"/>
            </w:pPr>
            <w:r w:rsidRPr="00720C92">
              <w:object w:dxaOrig="10273" w:dyaOrig="3408" w14:anchorId="6FEF845E">
                <v:shape id="_x0000_i1056" type="#_x0000_t75" style="width:348.15pt;height:114.4pt" o:ole="">
                  <v:imagedata r:id="rId22" o:title=""/>
                </v:shape>
                <o:OLEObject Type="Embed" ProgID="Visio.Drawing.11" ShapeID="_x0000_i1056" DrawAspect="Content" ObjectID="_1602314277" r:id="rId23"/>
              </w:object>
            </w:r>
          </w:p>
          <w:p w14:paraId="46BF3AD9" w14:textId="77777777" w:rsidR="00AC0EF7" w:rsidRPr="00BE1AFB" w:rsidRDefault="00AC0EF7" w:rsidP="00AC0EF7">
            <w:r w:rsidRPr="00BE1AFB">
              <w:rPr>
                <w:u w:val="single"/>
              </w:rPr>
              <w:t>N.B. :</w:t>
            </w:r>
            <w:r w:rsidRPr="00BE1AFB">
              <w:t xml:space="preserve"> A propos de précision, le modèle linéaire (non perturbé) laisse prévoir que l'écart statique va être nul (une intégration dans la boucle ouverte). En pratique il n'en n'est rien. Il ne faut pas oublier que la tension de seuil </w:t>
            </w:r>
            <w:proofErr w:type="spellStart"/>
            <w:r w:rsidRPr="00BE1AFB">
              <w:t>u</w:t>
            </w:r>
            <w:r w:rsidRPr="00BE1AFB">
              <w:rPr>
                <w:vertAlign w:val="subscript"/>
              </w:rPr>
              <w:t>seuil</w:t>
            </w:r>
            <w:proofErr w:type="spellEnd"/>
            <w:r w:rsidRPr="00BE1AFB">
              <w:t xml:space="preserve"> n'est qu'un modèle pratique pour rendre compte de dissipations passives type frottements secs ou résistances au roulement qui sont des phénomènes perturbateurs non modélisés (non pris en compte). Si ces efforts perturbateurs avaient été modélisés, ils seraient intervenus au niveau du moteur.</w:t>
            </w:r>
          </w:p>
          <w:p w14:paraId="2CA8D1B2" w14:textId="77777777" w:rsidR="00AC0EF7" w:rsidRPr="00BE1AFB" w:rsidRDefault="00AC0EF7" w:rsidP="00AC0EF7">
            <w:pPr>
              <w:spacing w:after="120"/>
              <w:rPr>
                <w:bCs/>
              </w:rPr>
            </w:pPr>
            <w:r w:rsidRPr="00BE1AFB">
              <w:rPr>
                <w:b/>
                <w:bCs/>
                <w:u w:val="single"/>
              </w:rPr>
              <w:t>Étape 2 :</w:t>
            </w:r>
            <w:r w:rsidRPr="00BE1AFB">
              <w:rPr>
                <w:bCs/>
              </w:rPr>
              <w:t xml:space="preserve"> On choisira ensuite la valeur </w:t>
            </w:r>
            <w:proofErr w:type="gramStart"/>
            <w:r w:rsidRPr="00BE1AFB">
              <w:rPr>
                <w:bCs/>
              </w:rPr>
              <w:t>de a</w:t>
            </w:r>
            <w:proofErr w:type="gramEnd"/>
            <w:r w:rsidRPr="00BE1AFB">
              <w:rPr>
                <w:bCs/>
              </w:rPr>
              <w:t xml:space="preserve"> pour respecter les critères C1 et C2. </w:t>
            </w:r>
          </w:p>
          <w:p w14:paraId="63815335" w14:textId="77777777" w:rsidR="00AC0EF7" w:rsidRPr="00BE1AFB" w:rsidRDefault="00AC0EF7" w:rsidP="00AC0EF7">
            <w:pPr>
              <w:spacing w:after="120"/>
              <w:rPr>
                <w:bCs/>
              </w:rPr>
            </w:pPr>
            <w:r w:rsidRPr="00BE1AFB">
              <w:rPr>
                <w:b/>
                <w:bCs/>
                <w:u w:val="single"/>
              </w:rPr>
              <w:t>Étape 3 :</w:t>
            </w:r>
            <w:r w:rsidRPr="00BE1AFB">
              <w:rPr>
                <w:bCs/>
              </w:rPr>
              <w:t xml:space="preserve"> On choisira ensuite la constante de temps </w:t>
            </w:r>
            <w:r w:rsidRPr="00BE1AFB">
              <w:rPr>
                <w:bCs/>
              </w:rPr>
              <w:sym w:font="Symbol" w:char="F074"/>
            </w:r>
            <w:r w:rsidRPr="00BE1AFB">
              <w:rPr>
                <w:bCs/>
              </w:rPr>
              <w:t xml:space="preserve"> de façon à ce que la phase soit apportée "au bon endroit".</w:t>
            </w:r>
          </w:p>
          <w:p w14:paraId="6879CCC6" w14:textId="68D9E27E" w:rsidR="006C7D11" w:rsidRPr="00AC0EF7" w:rsidRDefault="00AC0EF7" w:rsidP="00AC0EF7">
            <w:pPr>
              <w:spacing w:after="120"/>
              <w:rPr>
                <w:bCs/>
              </w:rPr>
            </w:pPr>
            <w:r w:rsidRPr="00BE1AFB">
              <w:rPr>
                <w:b/>
                <w:bCs/>
                <w:u w:val="single"/>
              </w:rPr>
              <w:t>Étape 4 :</w:t>
            </w:r>
            <w:r w:rsidRPr="00BE1AFB">
              <w:rPr>
                <w:bCs/>
              </w:rPr>
              <w:t xml:space="preserve"> Enfin, on vérifiera à postériori que le critère C3 est respecté.</w:t>
            </w:r>
          </w:p>
        </w:tc>
      </w:tr>
    </w:tbl>
    <w:p w14:paraId="72697F49" w14:textId="77777777" w:rsidR="006C7D11" w:rsidRPr="00BE1AFB" w:rsidRDefault="006C7D11" w:rsidP="006C7D11">
      <w:pPr>
        <w:rPr>
          <w:bCs/>
        </w:rPr>
      </w:pPr>
    </w:p>
    <w:p w14:paraId="74017B39" w14:textId="77777777" w:rsidR="00AC0EF7" w:rsidRDefault="00AC0EF7" w:rsidP="00AC0EF7"/>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AC0EF7" w14:paraId="4CD29F1C"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77E13B1B" w14:textId="6D0A0292" w:rsidR="00AC0EF7" w:rsidRPr="004D03E9" w:rsidRDefault="00AC0EF7" w:rsidP="00894FCD">
            <w:pPr>
              <w:pStyle w:val="Activit"/>
              <w:rPr>
                <w:b/>
              </w:rPr>
            </w:pPr>
            <w:r>
              <w:t xml:space="preserve"> </w:t>
            </w:r>
            <w:r>
              <w:rPr>
                <w:b/>
              </w:rPr>
              <w:t>Modélisation</w:t>
            </w:r>
            <w:r>
              <w:rPr>
                <w:b/>
              </w:rPr>
              <w:t xml:space="preserve"> et expérimentation</w:t>
            </w:r>
          </w:p>
          <w:p w14:paraId="69C8E271" w14:textId="77777777" w:rsidR="00AC0EF7" w:rsidRDefault="00AC0EF7" w:rsidP="00894FCD">
            <w:pPr>
              <w:tabs>
                <w:tab w:val="num" w:pos="0"/>
              </w:tabs>
              <w:spacing w:line="276" w:lineRule="auto"/>
              <w:rPr>
                <w:bCs/>
              </w:rPr>
            </w:pPr>
            <w:r w:rsidRPr="00BE1AFB">
              <w:rPr>
                <w:bCs/>
              </w:rPr>
              <w:t xml:space="preserve">Demander aux expérimentateurs de réaliser un essai de réponse indicielle sur la base de ce correcteur. Pour cela ils doivent : </w:t>
            </w:r>
          </w:p>
          <w:p w14:paraId="5AA3EEE1" w14:textId="77777777" w:rsidR="00AC0EF7" w:rsidRPr="00672F08" w:rsidRDefault="00AC0EF7" w:rsidP="00894FCD">
            <w:pPr>
              <w:pStyle w:val="Paragraphedeliste"/>
              <w:numPr>
                <w:ilvl w:val="0"/>
                <w:numId w:val="21"/>
              </w:numPr>
              <w:tabs>
                <w:tab w:val="num" w:pos="0"/>
              </w:tabs>
              <w:rPr>
                <w:bCs/>
              </w:rPr>
            </w:pPr>
            <w:proofErr w:type="gramStart"/>
            <w:r>
              <w:rPr>
                <w:bCs/>
              </w:rPr>
              <w:t>r</w:t>
            </w:r>
            <w:r w:rsidRPr="00672F08">
              <w:rPr>
                <w:bCs/>
              </w:rPr>
              <w:t>evenir</w:t>
            </w:r>
            <w:proofErr w:type="gramEnd"/>
            <w:r w:rsidRPr="00672F08">
              <w:rPr>
                <w:bCs/>
              </w:rPr>
              <w:t xml:space="preserve"> dans l'onglet "Analyse temporelle" et réinitialiser la position du chariot</w:t>
            </w:r>
            <w:r>
              <w:rPr>
                <w:bCs/>
              </w:rPr>
              <w:t> ;</w:t>
            </w:r>
          </w:p>
          <w:p w14:paraId="5E1001CE" w14:textId="77777777" w:rsidR="00AC0EF7" w:rsidRPr="00672F08" w:rsidRDefault="00AC0EF7" w:rsidP="00894FCD">
            <w:pPr>
              <w:pStyle w:val="Paragraphedeliste"/>
              <w:numPr>
                <w:ilvl w:val="0"/>
                <w:numId w:val="21"/>
              </w:numPr>
              <w:rPr>
                <w:bCs/>
              </w:rPr>
            </w:pPr>
            <w:proofErr w:type="gramStart"/>
            <w:r>
              <w:rPr>
                <w:bCs/>
              </w:rPr>
              <w:t>d</w:t>
            </w:r>
            <w:r w:rsidRPr="00672F08">
              <w:rPr>
                <w:bCs/>
              </w:rPr>
              <w:t>éfinir</w:t>
            </w:r>
            <w:proofErr w:type="gramEnd"/>
            <w:r w:rsidRPr="00672F08">
              <w:rPr>
                <w:bCs/>
              </w:rPr>
              <w:t xml:space="preserve"> le correcteur à avance de phase (menu "Correcteur")</w:t>
            </w:r>
            <w:r>
              <w:rPr>
                <w:bCs/>
              </w:rPr>
              <w:t> ;</w:t>
            </w:r>
          </w:p>
          <w:p w14:paraId="27223466" w14:textId="1F726E3F" w:rsidR="00AC0EF7" w:rsidRDefault="00AC0EF7" w:rsidP="00894FCD">
            <w:pPr>
              <w:pStyle w:val="Paragraphedeliste"/>
              <w:numPr>
                <w:ilvl w:val="0"/>
                <w:numId w:val="21"/>
              </w:numPr>
              <w:rPr>
                <w:bCs/>
              </w:rPr>
            </w:pPr>
            <w:proofErr w:type="gramStart"/>
            <w:r>
              <w:rPr>
                <w:bCs/>
              </w:rPr>
              <w:t>i</w:t>
            </w:r>
            <w:r w:rsidRPr="00672F08">
              <w:rPr>
                <w:bCs/>
              </w:rPr>
              <w:t>mposer</w:t>
            </w:r>
            <w:proofErr w:type="gramEnd"/>
            <w:r w:rsidRPr="00672F08">
              <w:rPr>
                <w:bCs/>
              </w:rPr>
              <w:t xml:space="preserve"> une consigne en échelon de 100 mm d'amplitude par exemple (Menu "Analyse temporelle", "Définir entrée"). </w:t>
            </w:r>
          </w:p>
          <w:p w14:paraId="03FC1E30" w14:textId="77777777" w:rsidR="00AC0EF7" w:rsidRPr="00AC0EF7" w:rsidRDefault="00AC0EF7" w:rsidP="00AC0EF7">
            <w:pPr>
              <w:rPr>
                <w:bCs/>
              </w:rPr>
            </w:pPr>
          </w:p>
          <w:p w14:paraId="6370E1E0" w14:textId="77777777" w:rsidR="00AC0EF7" w:rsidRPr="00AC0EF7" w:rsidRDefault="00AC0EF7" w:rsidP="00AC0EF7">
            <w:pPr>
              <w:pStyle w:val="Paragraphedeliste"/>
              <w:numPr>
                <w:ilvl w:val="0"/>
                <w:numId w:val="25"/>
              </w:numPr>
              <w:rPr>
                <w:bCs/>
              </w:rPr>
            </w:pPr>
            <w:r w:rsidRPr="00AC0EF7">
              <w:rPr>
                <w:bCs/>
              </w:rPr>
              <w:t>Enregistrer cet essai sur une clé USB ou sur le réseau du lycée : menu "Analyse temporelle", "Sauvegarder essai temporel en mémoire".</w:t>
            </w:r>
          </w:p>
          <w:p w14:paraId="2B99893A" w14:textId="77777777" w:rsidR="00AC0EF7" w:rsidRPr="00AC0EF7" w:rsidRDefault="00AC0EF7" w:rsidP="00AC0EF7">
            <w:pPr>
              <w:pStyle w:val="Paragraphedeliste"/>
              <w:numPr>
                <w:ilvl w:val="0"/>
                <w:numId w:val="25"/>
              </w:numPr>
              <w:rPr>
                <w:bCs/>
              </w:rPr>
            </w:pPr>
            <w:r w:rsidRPr="00AC0EF7">
              <w:rPr>
                <w:bCs/>
              </w:rPr>
              <w:t xml:space="preserve">Ouvrir cet essai en mode hors ligne sous </w:t>
            </w:r>
            <w:proofErr w:type="spellStart"/>
            <w:r w:rsidRPr="00AC0EF7">
              <w:rPr>
                <w:bCs/>
              </w:rPr>
              <w:t>Control'Drive</w:t>
            </w:r>
            <w:proofErr w:type="spellEnd"/>
            <w:r w:rsidRPr="00AC0EF7">
              <w:rPr>
                <w:bCs/>
              </w:rPr>
              <w:t xml:space="preserve"> : menu "Analyse temporelle", "Ouvrir un essai temporel ".</w:t>
            </w:r>
          </w:p>
          <w:p w14:paraId="6DE35556" w14:textId="77777777" w:rsidR="00AC0EF7" w:rsidRPr="00AC0EF7" w:rsidRDefault="00AC0EF7" w:rsidP="00AC0EF7">
            <w:pPr>
              <w:pStyle w:val="Paragraphedeliste"/>
              <w:numPr>
                <w:ilvl w:val="0"/>
                <w:numId w:val="25"/>
              </w:numPr>
              <w:rPr>
                <w:bCs/>
              </w:rPr>
            </w:pPr>
            <w:r w:rsidRPr="00AC0EF7">
              <w:rPr>
                <w:bCs/>
              </w:rPr>
              <w:t>Dépouiller les résultats. Le cahier des charges est-il respecté ?</w:t>
            </w:r>
          </w:p>
          <w:p w14:paraId="3079D44F" w14:textId="341186F0" w:rsidR="00AC0EF7" w:rsidRPr="00AC0EF7" w:rsidRDefault="00AC0EF7" w:rsidP="00AC0EF7">
            <w:pPr>
              <w:pStyle w:val="Paragraphedeliste"/>
              <w:numPr>
                <w:ilvl w:val="0"/>
                <w:numId w:val="25"/>
              </w:numPr>
              <w:rPr>
                <w:bCs/>
              </w:rPr>
            </w:pPr>
            <w:r w:rsidRPr="00AC0EF7">
              <w:rPr>
                <w:bCs/>
              </w:rPr>
              <w:t>On pourra si on le souhaite revenir dans l'onglet "Identification / Simulation", sous onglet "Temporelle non linéaire" pour comparer les différentes réponses : Position souhaitée, simulée linéaire, non linéaire et position réelle.</w:t>
            </w:r>
          </w:p>
        </w:tc>
      </w:tr>
    </w:tbl>
    <w:p w14:paraId="19BC6B1E" w14:textId="77777777" w:rsidR="006C7D11" w:rsidRPr="006C7D11" w:rsidRDefault="006C7D11" w:rsidP="006C7D11"/>
    <w:p w14:paraId="2EDD2F7B" w14:textId="06D8D8BC" w:rsidR="006F7759" w:rsidRPr="00BE1AFB" w:rsidRDefault="006F7759" w:rsidP="00672F08">
      <w:pPr>
        <w:pStyle w:val="Titre3"/>
      </w:pPr>
      <w:r w:rsidRPr="00BE1AFB">
        <w:t>Calage du correcteur proportionnel intégral</w:t>
      </w:r>
    </w:p>
    <w:p w14:paraId="42EF90D3" w14:textId="09543709" w:rsidR="006F7759" w:rsidRPr="00BE1AFB" w:rsidRDefault="006F7759" w:rsidP="006F7759">
      <w:pPr>
        <w:rPr>
          <w:bCs/>
        </w:rPr>
      </w:pPr>
      <w:r w:rsidRPr="00BE1AFB">
        <w:rPr>
          <w:bCs/>
        </w:rPr>
        <w:t>Ouvrir la fenêtre de correcteurs (Menu "Correcteur") et choisir un correcteur "PID académique"</w:t>
      </w:r>
    </w:p>
    <w:p w14:paraId="70D28C2F" w14:textId="1EE493A7" w:rsidR="006F7759" w:rsidRPr="00672F08" w:rsidRDefault="006F7759" w:rsidP="006F7759">
      <w:pPr>
        <w:pStyle w:val="MTDisplayEquation"/>
        <w:numPr>
          <w:ilvl w:val="0"/>
          <w:numId w:val="0"/>
        </w:numPr>
        <w:jc w:val="center"/>
        <w:rPr>
          <w:rFonts w:asciiTheme="minorHAnsi" w:hAnsiTheme="minorHAnsi" w:cstheme="minorHAnsi"/>
          <w:bCs/>
          <w:szCs w:val="22"/>
        </w:rPr>
      </w:pPr>
      <w:r w:rsidRPr="00672F08">
        <w:rPr>
          <w:rFonts w:asciiTheme="minorHAnsi" w:hAnsiTheme="minorHAnsi" w:cstheme="minorHAnsi"/>
          <w:szCs w:val="22"/>
        </w:rPr>
        <w:t xml:space="preserve">G(p) = </w:t>
      </w:r>
      <w:proofErr w:type="gramStart"/>
      <w:r w:rsidRPr="00672F08">
        <w:rPr>
          <w:rFonts w:asciiTheme="minorHAnsi" w:hAnsiTheme="minorHAnsi" w:cstheme="minorHAnsi"/>
          <w:bCs/>
          <w:szCs w:val="22"/>
        </w:rPr>
        <w:t>K(</w:t>
      </w:r>
      <w:proofErr w:type="gramEnd"/>
      <w:r w:rsidRPr="00672F08">
        <w:rPr>
          <w:rFonts w:asciiTheme="minorHAnsi" w:hAnsiTheme="minorHAnsi" w:cstheme="minorHAnsi"/>
          <w:bCs/>
          <w:szCs w:val="22"/>
        </w:rPr>
        <w:t>1+</w:t>
      </w:r>
      <w:r w:rsidRPr="00672F08">
        <w:rPr>
          <w:rFonts w:asciiTheme="minorHAnsi" w:hAnsiTheme="minorHAnsi" w:cstheme="minorHAnsi"/>
          <w:bCs/>
          <w:position w:val="-28"/>
          <w:szCs w:val="22"/>
        </w:rPr>
        <w:object w:dxaOrig="440" w:dyaOrig="639" w14:anchorId="68C95E71">
          <v:shape id="_x0000_i1031" type="#_x0000_t75" style="width:22.35pt;height:31pt" o:ole="">
            <v:imagedata r:id="rId24" o:title=""/>
          </v:shape>
          <o:OLEObject Type="Embed" ProgID="Equation.DSMT4" ShapeID="_x0000_i1031" DrawAspect="Content" ObjectID="_1602314278" r:id="rId25"/>
        </w:object>
      </w:r>
      <w:r w:rsidRPr="00672F08">
        <w:rPr>
          <w:rFonts w:asciiTheme="minorHAnsi" w:hAnsiTheme="minorHAnsi" w:cstheme="minorHAnsi"/>
          <w:bCs/>
          <w:szCs w:val="22"/>
        </w:rPr>
        <w:t>)</w:t>
      </w:r>
      <w:r w:rsidR="002E1390">
        <w:rPr>
          <w:rFonts w:asciiTheme="minorHAnsi" w:hAnsiTheme="minorHAnsi" w:cstheme="minorHAnsi"/>
          <w:bCs/>
          <w:szCs w:val="22"/>
        </w:rPr>
        <w:t>.</w:t>
      </w:r>
    </w:p>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0EF44C75" w14:textId="77777777" w:rsidTr="00724AC6">
        <w:tc>
          <w:tcPr>
            <w:tcW w:w="9618" w:type="dxa"/>
            <w:tcBorders>
              <w:top w:val="single" w:sz="8" w:space="0" w:color="auto"/>
              <w:left w:val="single" w:sz="8" w:space="0" w:color="auto"/>
              <w:bottom w:val="single" w:sz="8" w:space="0" w:color="auto"/>
              <w:right w:val="single" w:sz="8" w:space="0" w:color="auto"/>
            </w:tcBorders>
            <w:shd w:val="pct10" w:color="auto" w:fill="auto"/>
          </w:tcPr>
          <w:p w14:paraId="0C2E495F" w14:textId="77777777" w:rsidR="003D6A32" w:rsidRPr="004D03E9" w:rsidRDefault="003D6A32" w:rsidP="00894FCD">
            <w:pPr>
              <w:pStyle w:val="Activit"/>
              <w:rPr>
                <w:b/>
              </w:rPr>
            </w:pPr>
            <w:bookmarkStart w:id="0" w:name="_GoBack"/>
            <w:bookmarkEnd w:id="0"/>
            <w:r>
              <w:t xml:space="preserve"> </w:t>
            </w:r>
            <w:r>
              <w:rPr>
                <w:b/>
              </w:rPr>
              <w:t>Modélisation</w:t>
            </w:r>
          </w:p>
          <w:p w14:paraId="2EA2EE9C" w14:textId="77777777" w:rsidR="003D6A32" w:rsidRPr="00BE1AFB" w:rsidRDefault="003D6A32" w:rsidP="003D6A32">
            <w:r w:rsidRPr="00BE1AFB">
              <w:t xml:space="preserve">Justifier le choix d'un correcteur de type PI en analysant notamment le critère de précision qui impose un rejet de perturbation suffisant. </w:t>
            </w:r>
          </w:p>
          <w:p w14:paraId="3BA8A0ED" w14:textId="77777777" w:rsidR="003D6A32" w:rsidRPr="00720C92" w:rsidRDefault="003D6A32" w:rsidP="003D6A32">
            <w:pPr>
              <w:tabs>
                <w:tab w:val="num" w:pos="1276"/>
              </w:tabs>
            </w:pPr>
          </w:p>
          <w:p w14:paraId="4F327E29" w14:textId="77777777" w:rsidR="003D6A32" w:rsidRPr="003D6A32" w:rsidRDefault="003D6A32" w:rsidP="003D6A32">
            <w:pPr>
              <w:rPr>
                <w:bCs/>
              </w:rPr>
            </w:pPr>
            <w:r w:rsidRPr="003D6A32">
              <w:rPr>
                <w:bCs/>
              </w:rPr>
              <w:t xml:space="preserve">On procédera en deux étapes : </w:t>
            </w:r>
          </w:p>
          <w:p w14:paraId="5F1ED178" w14:textId="25E99510" w:rsidR="003D6A32" w:rsidRPr="00720C92" w:rsidRDefault="003D6A32" w:rsidP="003D6A32">
            <w:r w:rsidRPr="00BE1AFB">
              <w:rPr>
                <w:b/>
                <w:u w:val="single"/>
              </w:rPr>
              <w:t>Étape</w:t>
            </w:r>
            <w:r w:rsidRPr="00BE1AFB">
              <w:rPr>
                <w:b/>
                <w:u w:val="single"/>
              </w:rPr>
              <w:t xml:space="preserve"> 1 :</w:t>
            </w:r>
            <w:r w:rsidRPr="00720C92">
              <w:t xml:space="preserve"> Commencer par choisir le gain K de façon à satisfaire les critères C1, C2 et C3.</w:t>
            </w:r>
          </w:p>
          <w:p w14:paraId="264A643D" w14:textId="7D7BBA31" w:rsidR="003D6A32" w:rsidRPr="003D6A32" w:rsidRDefault="003D6A32" w:rsidP="00894FCD">
            <w:pPr>
              <w:rPr>
                <w:bCs/>
              </w:rPr>
            </w:pPr>
            <w:r w:rsidRPr="00BE1AFB">
              <w:rPr>
                <w:b/>
                <w:u w:val="single"/>
              </w:rPr>
              <w:t>Étape</w:t>
            </w:r>
            <w:r w:rsidRPr="00BE1AFB">
              <w:rPr>
                <w:b/>
                <w:u w:val="single"/>
              </w:rPr>
              <w:t xml:space="preserve"> 2 :</w:t>
            </w:r>
            <w:r w:rsidRPr="00720C92">
              <w:t xml:space="preserve"> Choisir</w:t>
            </w:r>
            <w:r w:rsidRPr="00BE1AFB">
              <w:rPr>
                <w:bCs/>
              </w:rPr>
              <w:t xml:space="preserve"> la constante de temps T</w:t>
            </w:r>
            <w:r w:rsidRPr="00BE1AFB">
              <w:rPr>
                <w:bCs/>
                <w:vertAlign w:val="subscript"/>
              </w:rPr>
              <w:t>i</w:t>
            </w:r>
            <w:r w:rsidRPr="00BE1AFB">
              <w:rPr>
                <w:bCs/>
              </w:rPr>
              <w:t xml:space="preserve"> de façon à ce que le déphasage apporté par ce correcteur ne modifie que peu la marge de phase et la pulsation de coupure à 0dB de la boucle ouverte corrigée par le gain K (celui de l'étape</w:t>
            </w:r>
            <w:r>
              <w:rPr>
                <w:bCs/>
              </w:rPr>
              <w:t> </w:t>
            </w:r>
            <w:r w:rsidRPr="00BE1AFB">
              <w:rPr>
                <w:bCs/>
              </w:rPr>
              <w:t>1). On choisit pour cela T</w:t>
            </w:r>
            <w:r w:rsidRPr="00BE1AFB">
              <w:rPr>
                <w:bCs/>
                <w:vertAlign w:val="subscript"/>
              </w:rPr>
              <w:t>i</w:t>
            </w:r>
            <w:r w:rsidRPr="00BE1AFB">
              <w:rPr>
                <w:bCs/>
              </w:rPr>
              <w:t xml:space="preserve"> de façon à ce qu'il y ait au moins une décade entre la pulsation 1/T</w:t>
            </w:r>
            <w:r w:rsidRPr="00BE1AFB">
              <w:rPr>
                <w:bCs/>
                <w:vertAlign w:val="subscript"/>
              </w:rPr>
              <w:t>i</w:t>
            </w:r>
            <w:r w:rsidRPr="00BE1AFB">
              <w:rPr>
                <w:bCs/>
              </w:rPr>
              <w:t xml:space="preserve"> et la pulsation </w:t>
            </w:r>
            <w:r w:rsidRPr="00BE1AFB">
              <w:sym w:font="Symbol" w:char="F077"/>
            </w:r>
            <w:r w:rsidRPr="00BE1AFB">
              <w:rPr>
                <w:vertAlign w:val="subscript"/>
              </w:rPr>
              <w:t>co-0dB</w:t>
            </w:r>
            <w:r w:rsidRPr="00720C92">
              <w:t xml:space="preserve"> de l'étape</w:t>
            </w:r>
            <w:r>
              <w:t> </w:t>
            </w:r>
            <w:r w:rsidRPr="00720C92">
              <w:t>1</w:t>
            </w:r>
            <w:r w:rsidRPr="00BE1AFB">
              <w:rPr>
                <w:bCs/>
              </w:rPr>
              <w:t>.</w:t>
            </w:r>
          </w:p>
        </w:tc>
      </w:tr>
    </w:tbl>
    <w:p w14:paraId="41D852F7"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2A4F7ED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22F3A699" w14:textId="4B46B26D" w:rsidR="003D6A32" w:rsidRPr="004D03E9" w:rsidRDefault="003D6A32" w:rsidP="00894FCD">
            <w:pPr>
              <w:pStyle w:val="Activit"/>
              <w:rPr>
                <w:b/>
              </w:rPr>
            </w:pPr>
            <w:r>
              <w:t xml:space="preserve"> </w:t>
            </w:r>
            <w:r>
              <w:rPr>
                <w:b/>
              </w:rPr>
              <w:t>Modélisation</w:t>
            </w:r>
            <w:r w:rsidR="009F572D">
              <w:rPr>
                <w:b/>
              </w:rPr>
              <w:t xml:space="preserve"> et expérimentation</w:t>
            </w:r>
          </w:p>
          <w:p w14:paraId="703487ED" w14:textId="22CA532F" w:rsidR="003D6A32" w:rsidRPr="006C7D11" w:rsidRDefault="003D6A32" w:rsidP="003D6A32">
            <w:pPr>
              <w:tabs>
                <w:tab w:val="num" w:pos="1276"/>
              </w:tabs>
            </w:pPr>
            <w:r w:rsidRPr="00720C92">
              <w:t>Faire exécuter un essai de réponse indicielle de 100mm sur la base de ce correcteur et dépouiller les résultats de la même façon qu'auparavant.</w:t>
            </w:r>
          </w:p>
        </w:tc>
      </w:tr>
    </w:tbl>
    <w:p w14:paraId="46C0EB2C" w14:textId="77777777" w:rsidR="003D6A32" w:rsidRPr="00BE1AFB" w:rsidRDefault="003D6A32" w:rsidP="003D6A32">
      <w:pPr>
        <w:rPr>
          <w:bCs/>
        </w:rPr>
      </w:pPr>
    </w:p>
    <w:p w14:paraId="42EF8ADD" w14:textId="77777777" w:rsidR="006F7759" w:rsidRPr="00720C92" w:rsidRDefault="006F7759" w:rsidP="006F7759">
      <w:pPr>
        <w:tabs>
          <w:tab w:val="num" w:pos="1276"/>
        </w:tabs>
      </w:pPr>
    </w:p>
    <w:p w14:paraId="315CE041" w14:textId="6969EDBB" w:rsidR="006F7759" w:rsidRPr="00BE1AFB" w:rsidRDefault="006F7759" w:rsidP="00672F08">
      <w:pPr>
        <w:pStyle w:val="Titre3"/>
      </w:pPr>
      <w:r w:rsidRPr="00BE1AFB">
        <w:t>Calage du correcteur à retard de phase</w:t>
      </w:r>
    </w:p>
    <w:p w14:paraId="3E6541B2" w14:textId="77777777" w:rsidR="006F7759" w:rsidRPr="00BE1AFB" w:rsidRDefault="006F7759" w:rsidP="006F7759">
      <w:pPr>
        <w:rPr>
          <w:bCs/>
        </w:rPr>
      </w:pPr>
      <w:r w:rsidRPr="00BE1AFB">
        <w:rPr>
          <w:bCs/>
        </w:rPr>
        <w:t>Ouvrir la fenêtre de correcteurs (Menu "Correcteur") et choisir un correcteur à "Retard de phase, action I"</w:t>
      </w:r>
    </w:p>
    <w:p w14:paraId="4D9616EA" w14:textId="593482C8" w:rsidR="006F7759" w:rsidRDefault="006F7759" w:rsidP="006F7759">
      <w:pPr>
        <w:jc w:val="center"/>
      </w:pPr>
      <w:r w:rsidRPr="00BE1AFB">
        <w:rPr>
          <w:bCs/>
        </w:rPr>
        <w:t xml:space="preserve">G(p) =  </w:t>
      </w:r>
      <w:r w:rsidRPr="00BE1AFB">
        <w:rPr>
          <w:position w:val="-28"/>
        </w:rPr>
        <w:object w:dxaOrig="1200" w:dyaOrig="639" w14:anchorId="0852020A">
          <v:shape id="_x0000_i1032" type="#_x0000_t75" style="width:59.7pt;height:31pt" o:ole="">
            <v:imagedata r:id="rId26" o:title=""/>
          </v:shape>
          <o:OLEObject Type="Embed" ProgID="Equation.DSMT4" ShapeID="_x0000_i1032" DrawAspect="Content" ObjectID="_1602314279" r:id="rId27"/>
        </w:object>
      </w:r>
      <w:r w:rsidRPr="00720C92">
        <w:t xml:space="preserve"> où b &gt; 1</w:t>
      </w:r>
      <w:r w:rsidR="002E1390">
        <w:t>.</w:t>
      </w:r>
    </w:p>
    <w:p w14:paraId="10A59469"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550136A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3B3B3FC2" w14:textId="77777777" w:rsidR="003D6A32" w:rsidRPr="004D03E9" w:rsidRDefault="003D6A32" w:rsidP="00894FCD">
            <w:pPr>
              <w:pStyle w:val="Activit"/>
              <w:rPr>
                <w:b/>
              </w:rPr>
            </w:pPr>
            <w:r>
              <w:t xml:space="preserve"> </w:t>
            </w:r>
            <w:r>
              <w:rPr>
                <w:b/>
              </w:rPr>
              <w:t>Modélisation</w:t>
            </w:r>
          </w:p>
          <w:p w14:paraId="41016910" w14:textId="77777777" w:rsidR="002E1390" w:rsidRPr="001E139B" w:rsidRDefault="002E1390" w:rsidP="002E1390">
            <w:pPr>
              <w:rPr>
                <w:bCs/>
              </w:rPr>
            </w:pPr>
            <w:r w:rsidRPr="001E139B">
              <w:rPr>
                <w:bCs/>
              </w:rPr>
              <w:t xml:space="preserve">On procédera en quatre étapes : </w:t>
            </w:r>
          </w:p>
          <w:p w14:paraId="6E285C42" w14:textId="77777777" w:rsidR="002E1390" w:rsidRPr="00BE1AFB" w:rsidRDefault="002E1390" w:rsidP="002E1390">
            <w:pPr>
              <w:rPr>
                <w:bCs/>
              </w:rPr>
            </w:pPr>
            <w:r w:rsidRPr="00BE1AFB">
              <w:rPr>
                <w:b/>
                <w:bCs/>
                <w:u w:val="single"/>
              </w:rPr>
              <w:t>Étape 1 :</w:t>
            </w:r>
            <w:r w:rsidRPr="00BE1AFB">
              <w:rPr>
                <w:bCs/>
              </w:rPr>
              <w:t xml:space="preserve"> On commencera par choisir K de façon à respecter les critères C1, C2 et C3. </w:t>
            </w:r>
          </w:p>
          <w:p w14:paraId="1D683AD4" w14:textId="77777777" w:rsidR="002E1390" w:rsidRPr="00BE1AFB" w:rsidRDefault="002E1390" w:rsidP="002E1390">
            <w:pPr>
              <w:rPr>
                <w:bCs/>
              </w:rPr>
            </w:pPr>
            <w:r w:rsidRPr="00BE1AFB">
              <w:rPr>
                <w:b/>
                <w:bCs/>
                <w:u w:val="single"/>
              </w:rPr>
              <w:t>Étape 2 :</w:t>
            </w:r>
            <w:r w:rsidRPr="00BE1AFB">
              <w:rPr>
                <w:bCs/>
              </w:rPr>
              <w:t xml:space="preserve"> On choisira ensuite la valeur de b de façon à respecter C4 compte tenu de la tension de seuil </w:t>
            </w:r>
            <w:proofErr w:type="spellStart"/>
            <w:r w:rsidRPr="00BE1AFB">
              <w:rPr>
                <w:bCs/>
              </w:rPr>
              <w:t>u</w:t>
            </w:r>
            <w:r w:rsidRPr="00BE1AFB">
              <w:rPr>
                <w:bCs/>
                <w:vertAlign w:val="subscript"/>
              </w:rPr>
              <w:t>seuil</w:t>
            </w:r>
            <w:proofErr w:type="spellEnd"/>
            <w:r w:rsidRPr="00BE1AFB">
              <w:rPr>
                <w:bCs/>
              </w:rPr>
              <w:t xml:space="preserve">. </w:t>
            </w:r>
          </w:p>
          <w:p w14:paraId="42A58B64" w14:textId="77777777" w:rsidR="002E1390" w:rsidRPr="00BE1AFB" w:rsidRDefault="002E1390" w:rsidP="002E1390">
            <w:pPr>
              <w:jc w:val="center"/>
              <w:rPr>
                <w:bCs/>
              </w:rPr>
            </w:pPr>
            <w:r w:rsidRPr="00720C92">
              <w:object w:dxaOrig="10273" w:dyaOrig="3417" w14:anchorId="654C73C0">
                <v:shape id="_x0000_i1235" type="#_x0000_t75" style="width:294.85pt;height:98.45pt" o:ole="">
                  <v:imagedata r:id="rId28" o:title=""/>
                </v:shape>
                <o:OLEObject Type="Embed" ProgID="Visio.Drawing.11" ShapeID="_x0000_i1235" DrawAspect="Content" ObjectID="_1602314280" r:id="rId29"/>
              </w:object>
            </w:r>
          </w:p>
          <w:p w14:paraId="739C7A00" w14:textId="4EF2F067" w:rsidR="003D6A32" w:rsidRPr="002E1390" w:rsidRDefault="002E1390" w:rsidP="00894FCD">
            <w:pPr>
              <w:rPr>
                <w:bCs/>
              </w:rPr>
            </w:pPr>
            <w:r w:rsidRPr="00BE1AFB">
              <w:rPr>
                <w:b/>
                <w:u w:val="single"/>
              </w:rPr>
              <w:t>Étape 3 :</w:t>
            </w:r>
            <w:r w:rsidRPr="00720C92">
              <w:t xml:space="preserve"> Choisir</w:t>
            </w:r>
            <w:r w:rsidRPr="00BE1AFB">
              <w:rPr>
                <w:bCs/>
              </w:rPr>
              <w:t xml:space="preserve"> la constante de temps </w:t>
            </w:r>
            <w:r w:rsidRPr="00BE1AFB">
              <w:rPr>
                <w:bCs/>
              </w:rPr>
              <w:sym w:font="Symbol" w:char="F074"/>
            </w:r>
            <w:r w:rsidRPr="00BE1AFB">
              <w:rPr>
                <w:bCs/>
              </w:rPr>
              <w:t xml:space="preserve"> de faço</w:t>
            </w:r>
            <w:r>
              <w:rPr>
                <w:bCs/>
              </w:rPr>
              <w:t>n</w:t>
            </w:r>
            <w:r w:rsidRPr="00BE1AFB">
              <w:rPr>
                <w:bCs/>
              </w:rPr>
              <w:t xml:space="preserve"> à ce que le déphasage apporté par ce correcteur ne modifie que peu la marge de phase et la pulsation de coupure à 0dB de la boucle ouverte corrigée par le gain K (celui de l'étape 1). On choisit pour cela </w:t>
            </w:r>
            <w:r w:rsidRPr="00BE1AFB">
              <w:rPr>
                <w:bCs/>
              </w:rPr>
              <w:sym w:font="Symbol" w:char="F074"/>
            </w:r>
            <w:r w:rsidRPr="00BE1AFB">
              <w:rPr>
                <w:bCs/>
              </w:rPr>
              <w:t xml:space="preserve"> de façon à ce qu'il y ait au moins une décade entre la pulsation 1/</w:t>
            </w:r>
            <w:r w:rsidRPr="00BE1AFB">
              <w:rPr>
                <w:bCs/>
              </w:rPr>
              <w:sym w:font="Symbol" w:char="F074"/>
            </w:r>
            <w:r w:rsidRPr="00BE1AFB">
              <w:rPr>
                <w:bCs/>
              </w:rPr>
              <w:t xml:space="preserve"> et la pulsation </w:t>
            </w:r>
            <w:r w:rsidRPr="00BE1AFB">
              <w:sym w:font="Symbol" w:char="F077"/>
            </w:r>
            <w:r w:rsidRPr="00BE1AFB">
              <w:rPr>
                <w:vertAlign w:val="subscript"/>
              </w:rPr>
              <w:t>co-0dB</w:t>
            </w:r>
            <w:r w:rsidRPr="00720C92">
              <w:t xml:space="preserve"> de l'étape</w:t>
            </w:r>
            <w:r>
              <w:t> </w:t>
            </w:r>
            <w:r w:rsidRPr="00720C92">
              <w:t>1</w:t>
            </w:r>
            <w:r w:rsidRPr="00BE1AFB">
              <w:rPr>
                <w:bCs/>
              </w:rPr>
              <w:t>.</w:t>
            </w:r>
          </w:p>
        </w:tc>
      </w:tr>
    </w:tbl>
    <w:p w14:paraId="2A99963B"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0EEBE8F3"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612523CF" w14:textId="62BD6166" w:rsidR="003D6A32" w:rsidRPr="004D03E9" w:rsidRDefault="003D6A32" w:rsidP="00894FCD">
            <w:pPr>
              <w:pStyle w:val="Activit"/>
              <w:rPr>
                <w:b/>
              </w:rPr>
            </w:pPr>
            <w:r>
              <w:t xml:space="preserve"> </w:t>
            </w:r>
            <w:r>
              <w:rPr>
                <w:b/>
              </w:rPr>
              <w:t>Modélisation</w:t>
            </w:r>
            <w:r w:rsidR="009F572D">
              <w:rPr>
                <w:b/>
              </w:rPr>
              <w:t xml:space="preserve"> et expérimentation</w:t>
            </w:r>
          </w:p>
          <w:p w14:paraId="4B120F90" w14:textId="26C0D688" w:rsidR="003D6A32" w:rsidRPr="002E1390" w:rsidRDefault="002E1390" w:rsidP="00894FCD">
            <w:pPr>
              <w:rPr>
                <w:bCs/>
              </w:rPr>
            </w:pPr>
            <w:r w:rsidRPr="00720C92">
              <w:t>Faire exécuter un essai de réponse indicielle de 100mm sur la base de ce correcteur et dépouiller les résultats de la même façon qu'auparavant.</w:t>
            </w:r>
          </w:p>
        </w:tc>
      </w:tr>
    </w:tbl>
    <w:p w14:paraId="0B545965" w14:textId="77777777" w:rsidR="003D6A32" w:rsidRPr="00BE1AFB" w:rsidRDefault="003D6A32" w:rsidP="003D6A32">
      <w:pPr>
        <w:rPr>
          <w:bCs/>
        </w:rPr>
      </w:pPr>
    </w:p>
    <w:p w14:paraId="1A10C6C1" w14:textId="77777777" w:rsidR="003D6A32" w:rsidRPr="00BE1AFB" w:rsidRDefault="003D6A32" w:rsidP="006F7759">
      <w:pPr>
        <w:jc w:val="center"/>
        <w:rPr>
          <w:bCs/>
        </w:rPr>
      </w:pPr>
    </w:p>
    <w:p w14:paraId="614E2284" w14:textId="1317AF03" w:rsidR="006F7759" w:rsidRPr="00BE1AFB" w:rsidRDefault="00345448" w:rsidP="00345448">
      <w:pPr>
        <w:pStyle w:val="Titre1"/>
      </w:pPr>
      <w:r>
        <w:t>Synthèse</w:t>
      </w:r>
    </w:p>
    <w:tbl>
      <w:tblPr>
        <w:tblStyle w:val="Grilledutableau"/>
        <w:tblW w:w="0" w:type="auto"/>
        <w:tblBorders>
          <w:top w:val="single" w:sz="8" w:space="0" w:color="943634" w:themeColor="accent2" w:themeShade="BF"/>
          <w:left w:val="single" w:sz="8" w:space="0" w:color="943634" w:themeColor="accent2" w:themeShade="BF"/>
          <w:bottom w:val="single" w:sz="8" w:space="0" w:color="943634" w:themeColor="accent2" w:themeShade="BF"/>
          <w:right w:val="single" w:sz="8" w:space="0" w:color="943634" w:themeColor="accent2" w:themeShade="BF"/>
          <w:insideH w:val="single" w:sz="8" w:space="0" w:color="943634" w:themeColor="accent2" w:themeShade="BF"/>
          <w:insideV w:val="single" w:sz="8" w:space="0" w:color="943634" w:themeColor="accent2" w:themeShade="BF"/>
        </w:tblBorders>
        <w:shd w:val="clear" w:color="auto" w:fill="F2DBDB" w:themeFill="accent2" w:themeFillTint="33"/>
        <w:tblLook w:val="04A0" w:firstRow="1" w:lastRow="0" w:firstColumn="1" w:lastColumn="0" w:noHBand="0" w:noVBand="1"/>
      </w:tblPr>
      <w:tblGrid>
        <w:gridCol w:w="9618"/>
      </w:tblGrid>
      <w:tr w:rsidR="00345448" w14:paraId="63703EB6" w14:textId="77777777" w:rsidTr="00894FCD">
        <w:tc>
          <w:tcPr>
            <w:tcW w:w="9618" w:type="dxa"/>
            <w:shd w:val="clear" w:color="auto" w:fill="F2DBDB" w:themeFill="accent2" w:themeFillTint="33"/>
          </w:tcPr>
          <w:p w14:paraId="21D0D607" w14:textId="77777777" w:rsidR="00345448" w:rsidRPr="000064E1" w:rsidRDefault="00345448" w:rsidP="00894FCD">
            <w:pPr>
              <w:pStyle w:val="Activit"/>
              <w:rPr>
                <w:b/>
              </w:rPr>
            </w:pPr>
            <w:r w:rsidRPr="000064E1">
              <w:rPr>
                <w:b/>
                <w:color w:val="632423" w:themeColor="accent2" w:themeShade="80"/>
              </w:rPr>
              <w:t>Synthèse</w:t>
            </w:r>
          </w:p>
          <w:p w14:paraId="63AF9EE9" w14:textId="4EFD8C01" w:rsidR="00345448" w:rsidRPr="00345448" w:rsidRDefault="00345448" w:rsidP="00894FCD">
            <w:pPr>
              <w:rPr>
                <w:rFonts w:cs="Arial"/>
                <w:b/>
                <w:bCs/>
              </w:rPr>
            </w:pPr>
            <w:r w:rsidRPr="0004485A">
              <w:rPr>
                <w:rFonts w:cs="Arial"/>
                <w:b/>
                <w:bCs/>
              </w:rPr>
              <w:t>Faire le point sur les activités menées au cours de ce TP</w:t>
            </w:r>
          </w:p>
        </w:tc>
      </w:tr>
    </w:tbl>
    <w:p w14:paraId="7EFEB24C" w14:textId="77777777" w:rsidR="00C0435C" w:rsidRPr="00C0435C" w:rsidRDefault="00C0435C" w:rsidP="00345448"/>
    <w:sectPr w:rsidR="00C0435C" w:rsidRPr="00C0435C" w:rsidSect="0004485A">
      <w:headerReference w:type="default" r:id="rId30"/>
      <w:footerReference w:type="default" r:id="rId31"/>
      <w:footerReference w:type="first" r:id="rId32"/>
      <w:pgSz w:w="11906" w:h="16838"/>
      <w:pgMar w:top="1134" w:right="1134" w:bottom="1134" w:left="1134"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AF7520" w14:textId="77777777" w:rsidR="00337055" w:rsidRDefault="00337055" w:rsidP="00283EF8">
      <w:r>
        <w:separator/>
      </w:r>
    </w:p>
  </w:endnote>
  <w:endnote w:type="continuationSeparator" w:id="0">
    <w:p w14:paraId="74794350" w14:textId="77777777" w:rsidR="00337055" w:rsidRDefault="00337055"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w Cen MT">
    <w:altName w:val="Tw Cen MT"/>
    <w:charset w:val="00"/>
    <w:family w:val="swiss"/>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963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3969"/>
    </w:tblGrid>
    <w:tr w:rsidR="00283EF8" w14:paraId="2C2FEA61" w14:textId="77777777" w:rsidTr="0004485A">
      <w:tc>
        <w:tcPr>
          <w:tcW w:w="3544" w:type="dxa"/>
          <w:vAlign w:val="center"/>
        </w:tcPr>
        <w:p w14:paraId="3D1429A0" w14:textId="77A5DC22" w:rsidR="00283EF8" w:rsidRDefault="00283EF8" w:rsidP="002A3176">
          <w:pPr>
            <w:pStyle w:val="Pieddepage"/>
            <w:tabs>
              <w:tab w:val="clear" w:pos="4536"/>
              <w:tab w:val="center" w:pos="3180"/>
            </w:tabs>
            <w:rPr>
              <w:rFonts w:ascii="Tw Cen MT" w:hAnsi="Tw Cen MT"/>
              <w:i/>
              <w:sz w:val="18"/>
            </w:rPr>
          </w:pPr>
          <w:r>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126" w:type="dxa"/>
          <w:vAlign w:val="center"/>
        </w:tcPr>
        <w:p w14:paraId="5E6D9CD9" w14:textId="77777777"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3969" w:type="dxa"/>
        </w:tcPr>
        <w:p w14:paraId="2E2713D0" w14:textId="77777777" w:rsidR="00283EF8" w:rsidRPr="00CF549E" w:rsidRDefault="00283EF8" w:rsidP="00283EF8">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963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3969"/>
    </w:tblGrid>
    <w:tr w:rsidR="00D06B1A" w14:paraId="2DE6B6B1" w14:textId="77777777" w:rsidTr="00894FCD">
      <w:tc>
        <w:tcPr>
          <w:tcW w:w="3544" w:type="dxa"/>
          <w:vAlign w:val="center"/>
        </w:tcPr>
        <w:p w14:paraId="0B2C0391" w14:textId="77777777" w:rsidR="00D06B1A" w:rsidRDefault="00D06B1A" w:rsidP="00D06B1A">
          <w:pPr>
            <w:pStyle w:val="Pieddepage"/>
            <w:tabs>
              <w:tab w:val="clear" w:pos="4536"/>
              <w:tab w:val="center" w:pos="3180"/>
            </w:tabs>
            <w:rPr>
              <w:rFonts w:ascii="Tw Cen MT" w:hAnsi="Tw Cen MT"/>
              <w:i/>
              <w:sz w:val="18"/>
            </w:rPr>
          </w:pPr>
          <w:r>
            <w:rPr>
              <w:rFonts w:ascii="Tw Cen MT" w:hAnsi="Tw Cen MT"/>
              <w:i/>
              <w:sz w:val="18"/>
            </w:rPr>
            <w:t>Xavier Pessoles</w:t>
          </w:r>
        </w:p>
        <w:p w14:paraId="32918899" w14:textId="77777777" w:rsidR="00D06B1A" w:rsidRPr="00CF549E" w:rsidRDefault="00D06B1A" w:rsidP="00D06B1A">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126" w:type="dxa"/>
          <w:vAlign w:val="center"/>
        </w:tcPr>
        <w:p w14:paraId="143234E5" w14:textId="77777777" w:rsidR="00D06B1A" w:rsidRPr="00A4601C" w:rsidRDefault="00D06B1A" w:rsidP="00D06B1A">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3969" w:type="dxa"/>
        </w:tcPr>
        <w:p w14:paraId="6523EA77" w14:textId="77777777" w:rsidR="00D06B1A" w:rsidRPr="00CF549E" w:rsidRDefault="00D06B1A" w:rsidP="00D06B1A">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14:paraId="5BE10600" w14:textId="77777777" w:rsidR="00D06B1A" w:rsidRDefault="00D06B1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820798" w14:textId="77777777" w:rsidR="00337055" w:rsidRDefault="00337055" w:rsidP="00283EF8">
      <w:r>
        <w:separator/>
      </w:r>
    </w:p>
  </w:footnote>
  <w:footnote w:type="continuationSeparator" w:id="0">
    <w:p w14:paraId="52AD9E31" w14:textId="77777777" w:rsidR="00337055" w:rsidRDefault="00337055" w:rsidP="00283E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06B1A" w14:paraId="0D347096" w14:textId="77777777" w:rsidTr="00894FCD">
      <w:tc>
        <w:tcPr>
          <w:tcW w:w="1242" w:type="dxa"/>
        </w:tcPr>
        <w:p w14:paraId="7C44621A" w14:textId="77777777" w:rsidR="00D06B1A" w:rsidRDefault="00D06B1A" w:rsidP="00D06B1A">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7AED3DB7" wp14:editId="7A658246">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674820B" w14:textId="77777777" w:rsidR="00D06B1A" w:rsidRDefault="00D06B1A" w:rsidP="00D06B1A">
          <w:pPr>
            <w:pStyle w:val="En-tte"/>
          </w:pPr>
        </w:p>
      </w:tc>
      <w:tc>
        <w:tcPr>
          <w:tcW w:w="2160" w:type="dxa"/>
          <w:vMerge w:val="restart"/>
        </w:tcPr>
        <w:p w14:paraId="1EADD0EA" w14:textId="77777777" w:rsidR="00D06B1A" w:rsidRPr="00CF549E" w:rsidRDefault="00D06B1A" w:rsidP="00D06B1A">
          <w:pPr>
            <w:pStyle w:val="En-tte"/>
            <w:jc w:val="right"/>
            <w:rPr>
              <w:rFonts w:ascii="Tw Cen MT" w:hAnsi="Tw Cen MT"/>
              <w:i/>
              <w:sz w:val="18"/>
            </w:rPr>
          </w:pPr>
          <w:r w:rsidRPr="00CF549E">
            <w:rPr>
              <w:rFonts w:ascii="Tw Cen MT" w:hAnsi="Tw Cen MT"/>
              <w:i/>
              <w:sz w:val="18"/>
            </w:rPr>
            <w:t>Sciences Industrielles de l’ingénieur</w:t>
          </w:r>
        </w:p>
      </w:tc>
    </w:tr>
    <w:tr w:rsidR="00D06B1A" w14:paraId="1926A74F" w14:textId="77777777" w:rsidTr="00894FCD">
      <w:tc>
        <w:tcPr>
          <w:tcW w:w="1242" w:type="dxa"/>
        </w:tcPr>
        <w:p w14:paraId="2FCFDA39" w14:textId="77777777" w:rsidR="00D06B1A" w:rsidRDefault="00D06B1A" w:rsidP="00D06B1A">
          <w:pPr>
            <w:pStyle w:val="En-tte"/>
          </w:pPr>
        </w:p>
      </w:tc>
      <w:tc>
        <w:tcPr>
          <w:tcW w:w="6237" w:type="dxa"/>
          <w:tcBorders>
            <w:top w:val="single" w:sz="4" w:space="0" w:color="auto"/>
          </w:tcBorders>
        </w:tcPr>
        <w:p w14:paraId="53F38B3B" w14:textId="77777777" w:rsidR="00D06B1A" w:rsidRDefault="00D06B1A" w:rsidP="00D06B1A">
          <w:pPr>
            <w:pStyle w:val="En-tte"/>
          </w:pPr>
        </w:p>
      </w:tc>
      <w:tc>
        <w:tcPr>
          <w:tcW w:w="2160" w:type="dxa"/>
          <w:vMerge/>
        </w:tcPr>
        <w:p w14:paraId="41313E0F" w14:textId="77777777" w:rsidR="00D06B1A" w:rsidRDefault="00D06B1A" w:rsidP="00D06B1A">
          <w:pPr>
            <w:pStyle w:val="En-tte"/>
          </w:pPr>
        </w:p>
      </w:tc>
    </w:tr>
  </w:tbl>
  <w:p w14:paraId="1C3879F3" w14:textId="77777777" w:rsidR="00D06B1A" w:rsidRDefault="00D06B1A">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A008D"/>
    <w:multiLevelType w:val="hybridMultilevel"/>
    <w:tmpl w:val="AE8EF594"/>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0902689"/>
    <w:multiLevelType w:val="hybridMultilevel"/>
    <w:tmpl w:val="23C22D2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39B45FF"/>
    <w:multiLevelType w:val="hybridMultilevel"/>
    <w:tmpl w:val="32240920"/>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BA7510"/>
    <w:multiLevelType w:val="hybridMultilevel"/>
    <w:tmpl w:val="5FD250AA"/>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12750D8"/>
    <w:multiLevelType w:val="hybridMultilevel"/>
    <w:tmpl w:val="5614C182"/>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A7E249F"/>
    <w:multiLevelType w:val="hybridMultilevel"/>
    <w:tmpl w:val="D09EC91E"/>
    <w:lvl w:ilvl="0" w:tplc="4AE6C0BE">
      <w:start w:val="1"/>
      <w:numFmt w:val="decimal"/>
      <w:pStyle w:val="Activit"/>
      <w:lvlText w:val="Activité %1."/>
      <w:lvlJc w:val="left"/>
      <w:pPr>
        <w:ind w:left="113" w:firstLine="247"/>
      </w:pPr>
      <w:rPr>
        <w:rFonts w:ascii="Tw Cen MT" w:hAnsi="Tw Cen MT" w:hint="default"/>
        <w:b/>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AC6040C"/>
    <w:multiLevelType w:val="hybridMultilevel"/>
    <w:tmpl w:val="043E2FEA"/>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B420457"/>
    <w:multiLevelType w:val="hybridMultilevel"/>
    <w:tmpl w:val="418E49A6"/>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9660C34"/>
    <w:multiLevelType w:val="hybridMultilevel"/>
    <w:tmpl w:val="9836CF90"/>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4EB06AEF"/>
    <w:multiLevelType w:val="hybridMultilevel"/>
    <w:tmpl w:val="F87A264A"/>
    <w:lvl w:ilvl="0" w:tplc="040C0001">
      <w:start w:val="1"/>
      <w:numFmt w:val="bullet"/>
      <w:lvlText w:val=""/>
      <w:lvlJc w:val="left"/>
      <w:pPr>
        <w:tabs>
          <w:tab w:val="num" w:pos="360"/>
        </w:tabs>
        <w:ind w:left="360" w:hanging="360"/>
      </w:pPr>
      <w:rPr>
        <w:rFonts w:ascii="Symbol" w:hAnsi="Symbol" w:hint="default"/>
        <w:b w:val="0"/>
      </w:rPr>
    </w:lvl>
    <w:lvl w:ilvl="1" w:tplc="040C000F">
      <w:start w:val="1"/>
      <w:numFmt w:val="decimal"/>
      <w:lvlText w:val="%2."/>
      <w:lvlJc w:val="left"/>
      <w:pPr>
        <w:tabs>
          <w:tab w:val="num" w:pos="1080"/>
        </w:tabs>
        <w:ind w:left="1080" w:hanging="360"/>
      </w:pPr>
      <w:rPr>
        <w:rFonts w:hint="default"/>
      </w:r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5" w15:restartNumberingAfterBreak="0">
    <w:nsid w:val="4FE8304E"/>
    <w:multiLevelType w:val="hybridMultilevel"/>
    <w:tmpl w:val="982A004A"/>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1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60C2A74"/>
    <w:multiLevelType w:val="hybridMultilevel"/>
    <w:tmpl w:val="F7CE5976"/>
    <w:lvl w:ilvl="0" w:tplc="42C8600C">
      <w:start w:val="1"/>
      <w:numFmt w:val="decimal"/>
      <w:pStyle w:val="MTDisplayEquation"/>
      <w:lvlText w:val="%1)"/>
      <w:lvlJc w:val="left"/>
      <w:pPr>
        <w:tabs>
          <w:tab w:val="num" w:pos="360"/>
        </w:tabs>
        <w:ind w:left="360" w:hanging="360"/>
      </w:pPr>
    </w:lvl>
    <w:lvl w:ilvl="1" w:tplc="040C000F">
      <w:start w:val="1"/>
      <w:numFmt w:val="decimal"/>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15:restartNumberingAfterBreak="0">
    <w:nsid w:val="75C00FA1"/>
    <w:multiLevelType w:val="hybridMultilevel"/>
    <w:tmpl w:val="82625154"/>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abstractNum w:abstractNumId="23" w15:restartNumberingAfterBreak="0">
    <w:nsid w:val="7E86298A"/>
    <w:multiLevelType w:val="hybridMultilevel"/>
    <w:tmpl w:val="44DE47A8"/>
    <w:lvl w:ilvl="0" w:tplc="49768F18">
      <w:start w:val="1"/>
      <w:numFmt w:val="bullet"/>
      <w:lvlText w:val=""/>
      <w:lvlJc w:val="left"/>
      <w:pPr>
        <w:ind w:left="720" w:hanging="360"/>
      </w:pPr>
      <w:rPr>
        <w:rFonts w:ascii="Wingdings" w:hAnsi="Wingdings" w:hint="default"/>
      </w:rPr>
    </w:lvl>
    <w:lvl w:ilvl="1" w:tplc="5EF69C88">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9"/>
  </w:num>
  <w:num w:numId="3">
    <w:abstractNumId w:val="11"/>
  </w:num>
  <w:num w:numId="4">
    <w:abstractNumId w:val="5"/>
  </w:num>
  <w:num w:numId="5">
    <w:abstractNumId w:val="1"/>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8"/>
  </w:num>
  <w:num w:numId="9">
    <w:abstractNumId w:val="16"/>
  </w:num>
  <w:num w:numId="10">
    <w:abstractNumId w:val="22"/>
  </w:num>
  <w:num w:numId="11">
    <w:abstractNumId w:val="19"/>
  </w:num>
  <w:num w:numId="12">
    <w:abstractNumId w:val="14"/>
  </w:num>
  <w:num w:numId="13">
    <w:abstractNumId w:val="20"/>
  </w:num>
  <w:num w:numId="14">
    <w:abstractNumId w:val="2"/>
  </w:num>
  <w:num w:numId="15">
    <w:abstractNumId w:val="7"/>
  </w:num>
  <w:num w:numId="16">
    <w:abstractNumId w:val="23"/>
  </w:num>
  <w:num w:numId="17">
    <w:abstractNumId w:val="15"/>
  </w:num>
  <w:num w:numId="18">
    <w:abstractNumId w:val="13"/>
  </w:num>
  <w:num w:numId="19">
    <w:abstractNumId w:val="8"/>
  </w:num>
  <w:num w:numId="20">
    <w:abstractNumId w:val="21"/>
  </w:num>
  <w:num w:numId="21">
    <w:abstractNumId w:val="10"/>
  </w:num>
  <w:num w:numId="22">
    <w:abstractNumId w:val="6"/>
  </w:num>
  <w:num w:numId="23">
    <w:abstractNumId w:val="4"/>
  </w:num>
  <w:num w:numId="24">
    <w:abstractNumId w:val="3"/>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726"/>
    <w:rsid w:val="000064E1"/>
    <w:rsid w:val="0004485A"/>
    <w:rsid w:val="000C462C"/>
    <w:rsid w:val="000E3793"/>
    <w:rsid w:val="000E5DCF"/>
    <w:rsid w:val="00107B63"/>
    <w:rsid w:val="00136FBD"/>
    <w:rsid w:val="001544B2"/>
    <w:rsid w:val="00193745"/>
    <w:rsid w:val="001E139B"/>
    <w:rsid w:val="00283EF8"/>
    <w:rsid w:val="002A3176"/>
    <w:rsid w:val="002E1390"/>
    <w:rsid w:val="002F7AF2"/>
    <w:rsid w:val="00337055"/>
    <w:rsid w:val="00345448"/>
    <w:rsid w:val="00380DC6"/>
    <w:rsid w:val="003D6A32"/>
    <w:rsid w:val="00413EEC"/>
    <w:rsid w:val="004632E4"/>
    <w:rsid w:val="004D03E9"/>
    <w:rsid w:val="005E6255"/>
    <w:rsid w:val="00672E3C"/>
    <w:rsid w:val="00672F08"/>
    <w:rsid w:val="006C7D11"/>
    <w:rsid w:val="006F7759"/>
    <w:rsid w:val="00724AC6"/>
    <w:rsid w:val="00824726"/>
    <w:rsid w:val="00840391"/>
    <w:rsid w:val="008D3E1D"/>
    <w:rsid w:val="009F572D"/>
    <w:rsid w:val="00A77155"/>
    <w:rsid w:val="00AC0EF7"/>
    <w:rsid w:val="00AC2CD4"/>
    <w:rsid w:val="00B740BA"/>
    <w:rsid w:val="00B9145A"/>
    <w:rsid w:val="00C0435C"/>
    <w:rsid w:val="00C627F6"/>
    <w:rsid w:val="00C87B78"/>
    <w:rsid w:val="00D06B1A"/>
    <w:rsid w:val="00DB0C72"/>
    <w:rsid w:val="00F82A47"/>
    <w:rsid w:val="00FA0F47"/>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uiPriority w:val="59"/>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customStyle="1" w:styleId="SansinterligneCar">
    <w:name w:val="Sans interligne Car"/>
    <w:link w:val="SansinterligneCarCar"/>
    <w:uiPriority w:val="1"/>
    <w:qFormat/>
    <w:rsid w:val="00C0435C"/>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C0435C"/>
    <w:rPr>
      <w:rFonts w:ascii="Calibri" w:eastAsia="Times New Roman" w:hAnsi="Calibri" w:cs="Times New Roman"/>
    </w:rPr>
  </w:style>
  <w:style w:type="paragraph" w:customStyle="1" w:styleId="Fredgrostitre1">
    <w:name w:val="Fred gros titre 1"/>
    <w:basedOn w:val="Normal"/>
    <w:next w:val="Normal"/>
    <w:rsid w:val="00C0435C"/>
    <w:pPr>
      <w:jc w:val="center"/>
    </w:pPr>
    <w:rPr>
      <w:rFonts w:ascii="Times New Roman" w:eastAsia="Times New Roman" w:hAnsi="Times New Roman" w:cs="Times New Roman"/>
      <w:b/>
      <w:sz w:val="36"/>
      <w:szCs w:val="20"/>
      <w:u w:val="single"/>
      <w:lang w:eastAsia="fr-FR"/>
    </w:rPr>
  </w:style>
  <w:style w:type="paragraph" w:customStyle="1" w:styleId="MTDisplayEquation">
    <w:name w:val="MTDisplayEquation"/>
    <w:basedOn w:val="Normal"/>
    <w:next w:val="Normal"/>
    <w:rsid w:val="00C0435C"/>
    <w:pPr>
      <w:numPr>
        <w:numId w:val="13"/>
      </w:numPr>
      <w:tabs>
        <w:tab w:val="center" w:pos="4680"/>
        <w:tab w:val="right" w:pos="9360"/>
      </w:tabs>
    </w:pPr>
    <w:rPr>
      <w:rFonts w:ascii="Comic Sans MS" w:eastAsia="Calibri" w:hAnsi="Comic Sans MS" w:cs="Times New Roman"/>
      <w:szCs w:val="20"/>
    </w:rPr>
  </w:style>
  <w:style w:type="paragraph" w:customStyle="1" w:styleId="Activit">
    <w:name w:val="Activité"/>
    <w:basedOn w:val="Paragraphedeliste"/>
    <w:link w:val="ActivitCar"/>
    <w:qFormat/>
    <w:rsid w:val="002F7AF2"/>
    <w:pPr>
      <w:numPr>
        <w:numId w:val="15"/>
      </w:numPr>
      <w:ind w:left="0" w:firstLine="0"/>
    </w:pPr>
    <w:rPr>
      <w:rFonts w:cs="Arial"/>
      <w:bCs/>
    </w:rPr>
  </w:style>
  <w:style w:type="character" w:customStyle="1" w:styleId="ActivitCar">
    <w:name w:val="Activité Car"/>
    <w:basedOn w:val="ParagraphedelisteCar"/>
    <w:link w:val="Activit"/>
    <w:rsid w:val="002F7AF2"/>
    <w:rPr>
      <w:rFonts w:cs="Arial"/>
      <w:bCs/>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3.e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368FE-3255-4597-A729-637F89A3C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TotalTime>
  <Pages>7</Pages>
  <Words>2031</Words>
  <Characters>11174</Characters>
  <Application>Microsoft Office Word</Application>
  <DocSecurity>0</DocSecurity>
  <Lines>93</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23</cp:revision>
  <dcterms:created xsi:type="dcterms:W3CDTF">2018-10-14T18:46:00Z</dcterms:created>
  <dcterms:modified xsi:type="dcterms:W3CDTF">2018-10-29T09:30:00Z</dcterms:modified>
</cp:coreProperties>
</file>